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01D4" w:rsidRPr="005701D4" w:rsidRDefault="005701D4" w:rsidP="005701D4">
      <w:pPr>
        <w:jc w:val="center"/>
        <w:rPr>
          <w:sz w:val="32"/>
        </w:rPr>
      </w:pPr>
      <w:r>
        <w:rPr>
          <w:rFonts w:hint="eastAsia"/>
          <w:sz w:val="32"/>
        </w:rPr>
        <w:t xml:space="preserve">Time Series Analysis   </w:t>
      </w:r>
      <w:r w:rsidRPr="005701D4">
        <w:rPr>
          <w:rFonts w:hint="eastAsia"/>
          <w:sz w:val="32"/>
        </w:rPr>
        <w:t xml:space="preserve">Spring 2019    </w:t>
      </w:r>
      <w:r>
        <w:rPr>
          <w:rFonts w:hint="eastAsia"/>
          <w:sz w:val="32"/>
        </w:rPr>
        <w:t>Midterm</w:t>
      </w:r>
    </w:p>
    <w:p w:rsidR="005701D4" w:rsidRPr="005701D4" w:rsidRDefault="005701D4" w:rsidP="005701D4">
      <w:pPr>
        <w:jc w:val="center"/>
      </w:pPr>
      <w:r>
        <w:rPr>
          <w:rFonts w:hint="eastAsia"/>
        </w:rPr>
        <w:t xml:space="preserve">104304033 </w:t>
      </w:r>
      <w:r>
        <w:rPr>
          <w:rFonts w:hint="eastAsia"/>
        </w:rPr>
        <w:t>統計四</w:t>
      </w:r>
      <w:r>
        <w:rPr>
          <w:rFonts w:hint="eastAsia"/>
        </w:rPr>
        <w:t xml:space="preserve"> </w:t>
      </w:r>
      <w:r>
        <w:rPr>
          <w:rFonts w:hint="eastAsia"/>
        </w:rPr>
        <w:t>劉書宏</w:t>
      </w:r>
    </w:p>
    <w:p w:rsidR="005701D4" w:rsidRDefault="005701D4" w:rsidP="005701D4">
      <w:r>
        <w:rPr>
          <w:rFonts w:hint="eastAsia"/>
        </w:rPr>
        <w:t xml:space="preserve">Q1. </w:t>
      </w:r>
    </w:p>
    <w:p w:rsidR="005701D4" w:rsidRDefault="005701D4" w:rsidP="005701D4">
      <w:r>
        <w:rPr>
          <w:rFonts w:hint="eastAsia"/>
        </w:rPr>
        <w:t xml:space="preserve">(a)Describe three different techniques that can be used to determine if a time series is </w:t>
      </w:r>
      <w:r>
        <w:t>nonstationary</w:t>
      </w:r>
      <w:r>
        <w:rPr>
          <w:rFonts w:hint="eastAsia"/>
        </w:rPr>
        <w:t>.</w:t>
      </w:r>
    </w:p>
    <w:p w:rsidR="00923B37" w:rsidRDefault="00923B37" w:rsidP="005701D4"/>
    <w:p w:rsidR="00487ABB" w:rsidRPr="00923B37" w:rsidRDefault="00487ABB" w:rsidP="00487ABB">
      <w:pPr>
        <w:pStyle w:val="2"/>
        <w:shd w:val="clear" w:color="auto" w:fill="FFFFFF"/>
        <w:spacing w:before="0" w:beforeAutospacing="0" w:after="120" w:afterAutospacing="0" w:line="360" w:lineRule="atLeast"/>
        <w:textAlignment w:val="baseline"/>
        <w:rPr>
          <w:rFonts w:ascii="Times New Roman" w:eastAsiaTheme="minorEastAsia" w:hAnsi="Times New Roman" w:cs="Times New Roman"/>
          <w:b w:val="0"/>
          <w:bCs w:val="0"/>
          <w:kern w:val="2"/>
          <w:sz w:val="24"/>
          <w:szCs w:val="22"/>
        </w:rPr>
      </w:pPr>
      <w:r w:rsidRPr="00923B37">
        <w:rPr>
          <w:rFonts w:ascii="Times New Roman" w:eastAsiaTheme="minorEastAsia" w:hAnsi="Times New Roman" w:cs="Times New Roman"/>
          <w:b w:val="0"/>
          <w:bCs w:val="0"/>
          <w:kern w:val="2"/>
          <w:sz w:val="24"/>
          <w:szCs w:val="22"/>
        </w:rPr>
        <w:t>1. Augmented Dickey-Fuller test</w:t>
      </w:r>
    </w:p>
    <w:p w:rsidR="00487ABB" w:rsidRPr="00923B37" w:rsidRDefault="00487ABB" w:rsidP="00487ABB">
      <w:pPr>
        <w:pStyle w:val="2"/>
        <w:shd w:val="clear" w:color="auto" w:fill="FFFFFF"/>
        <w:spacing w:before="0" w:beforeAutospacing="0" w:after="120" w:afterAutospacing="0" w:line="360" w:lineRule="atLeast"/>
        <w:textAlignment w:val="baseline"/>
        <w:rPr>
          <w:rFonts w:ascii="Times New Roman" w:eastAsiaTheme="minorEastAsia" w:hAnsi="Times New Roman" w:cs="Times New Roman"/>
          <w:b w:val="0"/>
          <w:bCs w:val="0"/>
          <w:kern w:val="2"/>
          <w:sz w:val="24"/>
          <w:szCs w:val="22"/>
        </w:rPr>
      </w:pPr>
      <w:r w:rsidRPr="00923B37">
        <w:rPr>
          <w:rFonts w:ascii="Times New Roman" w:eastAsiaTheme="minorEastAsia" w:hAnsi="Times New Roman" w:cs="Times New Roman"/>
          <w:b w:val="0"/>
          <w:bCs w:val="0"/>
          <w:kern w:val="2"/>
          <w:sz w:val="24"/>
          <w:szCs w:val="22"/>
        </w:rPr>
        <w:t xml:space="preserve">2. </w:t>
      </w:r>
      <w:r w:rsidR="00DC7291" w:rsidRPr="00923B37">
        <w:rPr>
          <w:rFonts w:ascii="Times New Roman" w:eastAsiaTheme="minorEastAsia" w:hAnsi="Times New Roman" w:cs="Times New Roman"/>
          <w:b w:val="0"/>
          <w:bCs w:val="0"/>
          <w:kern w:val="2"/>
          <w:sz w:val="24"/>
          <w:szCs w:val="22"/>
        </w:rPr>
        <w:t>Wavelet Spectrum Test</w:t>
      </w:r>
    </w:p>
    <w:p w:rsidR="00487ABB" w:rsidRPr="00923B37" w:rsidRDefault="00487ABB" w:rsidP="00487ABB">
      <w:pPr>
        <w:pStyle w:val="2"/>
        <w:shd w:val="clear" w:color="auto" w:fill="FFFFFF"/>
        <w:spacing w:before="0" w:beforeAutospacing="0" w:after="120" w:afterAutospacing="0" w:line="360" w:lineRule="atLeast"/>
        <w:textAlignment w:val="baseline"/>
        <w:rPr>
          <w:rFonts w:ascii="Times New Roman" w:eastAsiaTheme="minorEastAsia" w:hAnsi="Times New Roman" w:cs="Times New Roman"/>
          <w:b w:val="0"/>
          <w:bCs w:val="0"/>
          <w:sz w:val="24"/>
          <w:szCs w:val="22"/>
        </w:rPr>
      </w:pPr>
      <w:r w:rsidRPr="00923B37">
        <w:rPr>
          <w:rFonts w:ascii="Times New Roman" w:eastAsiaTheme="minorEastAsia" w:hAnsi="Times New Roman" w:cs="Times New Roman"/>
          <w:b w:val="0"/>
          <w:bCs w:val="0"/>
          <w:sz w:val="24"/>
          <w:szCs w:val="22"/>
        </w:rPr>
        <w:t>3. The Priestley-</w:t>
      </w:r>
      <w:proofErr w:type="spellStart"/>
      <w:r w:rsidRPr="00923B37">
        <w:rPr>
          <w:rFonts w:ascii="Times New Roman" w:eastAsiaTheme="minorEastAsia" w:hAnsi="Times New Roman" w:cs="Times New Roman"/>
          <w:b w:val="0"/>
          <w:bCs w:val="0"/>
          <w:sz w:val="24"/>
          <w:szCs w:val="22"/>
        </w:rPr>
        <w:t>Subba</w:t>
      </w:r>
      <w:proofErr w:type="spellEnd"/>
      <w:r w:rsidRPr="00923B37">
        <w:rPr>
          <w:rFonts w:ascii="Times New Roman" w:eastAsiaTheme="minorEastAsia" w:hAnsi="Times New Roman" w:cs="Times New Roman"/>
          <w:b w:val="0"/>
          <w:bCs w:val="0"/>
          <w:sz w:val="24"/>
          <w:szCs w:val="22"/>
        </w:rPr>
        <w:t xml:space="preserve"> Rao (PSR) Test</w:t>
      </w:r>
    </w:p>
    <w:p w:rsidR="00923B37" w:rsidRPr="00487ABB" w:rsidRDefault="00923B37" w:rsidP="00487ABB">
      <w:pPr>
        <w:pStyle w:val="2"/>
        <w:shd w:val="clear" w:color="auto" w:fill="FFFFFF"/>
        <w:spacing w:before="0" w:beforeAutospacing="0" w:after="120" w:afterAutospacing="0" w:line="360" w:lineRule="atLeast"/>
        <w:textAlignment w:val="baseline"/>
        <w:rPr>
          <w:rFonts w:asciiTheme="minorHAnsi" w:eastAsiaTheme="minorEastAsia" w:hAnsiTheme="minorHAnsi" w:cstheme="minorBidi"/>
          <w:b w:val="0"/>
          <w:bCs w:val="0"/>
          <w:kern w:val="2"/>
          <w:sz w:val="24"/>
          <w:szCs w:val="22"/>
        </w:rPr>
      </w:pPr>
    </w:p>
    <w:p w:rsidR="005701D4" w:rsidRDefault="005701D4" w:rsidP="005701D4">
      <w:r>
        <w:rPr>
          <w:rFonts w:hint="eastAsia"/>
        </w:rPr>
        <w:t xml:space="preserve">(b)Describe the techniques that can be used to eliminate the </w:t>
      </w:r>
      <w:proofErr w:type="spellStart"/>
      <w:r>
        <w:rPr>
          <w:rFonts w:hint="eastAsia"/>
        </w:rPr>
        <w:t>nonstationarity</w:t>
      </w:r>
      <w:proofErr w:type="spellEnd"/>
      <w:r>
        <w:rPr>
          <w:rFonts w:hint="eastAsia"/>
        </w:rPr>
        <w:t xml:space="preserve"> of time series.</w:t>
      </w:r>
    </w:p>
    <w:p w:rsidR="00923B37" w:rsidRPr="00923B37" w:rsidRDefault="00923B37" w:rsidP="00923B37">
      <w:pPr>
        <w:pStyle w:val="Web"/>
        <w:shd w:val="clear" w:color="auto" w:fill="FFFFFF"/>
        <w:spacing w:after="240" w:afterAutospacing="0"/>
        <w:rPr>
          <w:rFonts w:ascii="Times New Roman" w:eastAsiaTheme="minorEastAsia" w:hAnsi="Times New Roman" w:cs="Times New Roman"/>
          <w:kern w:val="2"/>
          <w:szCs w:val="22"/>
        </w:rPr>
      </w:pPr>
      <w:r w:rsidRPr="00923B37">
        <w:rPr>
          <w:rFonts w:ascii="Times New Roman" w:eastAsiaTheme="minorEastAsia" w:hAnsi="Times New Roman" w:cs="Times New Roman"/>
          <w:kern w:val="2"/>
          <w:szCs w:val="22"/>
        </w:rPr>
        <w:t>Transformations such as logarithms can help to stabilize the variance of a time series. Differencing can help stabilize the mean of a time series by removing changes in the level of a time series, and so eliminating trend and seasonality</w:t>
      </w:r>
    </w:p>
    <w:p w:rsidR="005701D4" w:rsidRDefault="005701D4" w:rsidP="005701D4"/>
    <w:p w:rsidR="005701D4" w:rsidRDefault="005701D4" w:rsidP="005701D4">
      <w:pPr>
        <w:ind w:left="480" w:hanging="480"/>
      </w:pPr>
      <w:r>
        <w:rPr>
          <w:rFonts w:hint="eastAsia"/>
        </w:rPr>
        <w:t xml:space="preserve">Q2. </w:t>
      </w:r>
    </w:p>
    <w:p w:rsidR="005701D4" w:rsidRDefault="005701D4" w:rsidP="005701D4">
      <w:pPr>
        <w:ind w:left="480" w:hanging="480"/>
      </w:pPr>
      <w:r>
        <w:rPr>
          <w:rFonts w:hint="eastAsia"/>
        </w:rPr>
        <w:t xml:space="preserve">Table B.4 contains the US production of blue and gorgonzola cheeses data.  </w:t>
      </w:r>
    </w:p>
    <w:p w:rsidR="005701D4" w:rsidRDefault="005701D4" w:rsidP="005701D4">
      <w:pPr>
        <w:ind w:left="480" w:hanging="480"/>
      </w:pPr>
      <w:r>
        <w:rPr>
          <w:rFonts w:hint="eastAsia"/>
        </w:rPr>
        <w:t xml:space="preserve">Find the sample autocorrelation function and the </w:t>
      </w:r>
      <w:proofErr w:type="spellStart"/>
      <w:r>
        <w:rPr>
          <w:rFonts w:hint="eastAsia"/>
        </w:rPr>
        <w:t>variogram</w:t>
      </w:r>
      <w:proofErr w:type="spellEnd"/>
      <w:r>
        <w:rPr>
          <w:rFonts w:hint="eastAsia"/>
        </w:rPr>
        <w:t xml:space="preserve"> for these data.  </w:t>
      </w:r>
    </w:p>
    <w:p w:rsidR="005701D4" w:rsidRDefault="005701D4" w:rsidP="005701D4">
      <w:pPr>
        <w:ind w:left="480" w:hanging="480"/>
      </w:pPr>
      <w:r>
        <w:rPr>
          <w:rFonts w:hint="eastAsia"/>
        </w:rPr>
        <w:t xml:space="preserve">Is the time series stationary or nonstationary? </w:t>
      </w:r>
    </w:p>
    <w:p w:rsidR="005701D4" w:rsidRDefault="005701D4" w:rsidP="005701D4">
      <w:pPr>
        <w:ind w:left="480" w:hanging="480"/>
      </w:pPr>
      <w:r>
        <w:rPr>
          <w:rFonts w:hint="eastAsia"/>
        </w:rPr>
        <w:t>Why? If it is nonstationary, what would you do in order to make it stationary?</w:t>
      </w:r>
    </w:p>
    <w:p w:rsidR="005701D4" w:rsidRDefault="00923B37" w:rsidP="005701D4">
      <w:pPr>
        <w:ind w:left="480" w:hanging="480"/>
      </w:pPr>
      <w:r>
        <w:rPr>
          <w:noProof/>
        </w:rPr>
        <w:drawing>
          <wp:inline distT="0" distB="0" distL="0" distR="0" wp14:anchorId="1937AC20" wp14:editId="37F7C68E">
            <wp:extent cx="3819525" cy="2221082"/>
            <wp:effectExtent l="0" t="0" r="0" b="825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28932" cy="2226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52EF" w:rsidRDefault="00A252EF" w:rsidP="005701D4">
      <w:pPr>
        <w:ind w:left="480" w:hanging="480"/>
      </w:pPr>
      <w:r>
        <w:rPr>
          <w:rFonts w:hint="eastAsia"/>
        </w:rPr>
        <w:t>W</w:t>
      </w:r>
      <w:r>
        <w:t>e can that the production has a going-up trend. It’s not stationary</w:t>
      </w:r>
    </w:p>
    <w:p w:rsidR="00923B37" w:rsidRDefault="00147BE3" w:rsidP="005701D4">
      <w:pPr>
        <w:ind w:left="480" w:hanging="480"/>
      </w:pPr>
      <w:r>
        <w:rPr>
          <w:noProof/>
        </w:rPr>
        <w:lastRenderedPageBreak/>
        <w:drawing>
          <wp:inline distT="0" distB="0" distL="0" distR="0" wp14:anchorId="217F44C9" wp14:editId="6FBE7494">
            <wp:extent cx="5274310" cy="3067050"/>
            <wp:effectExtent l="0" t="0" r="254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376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600"/>
      </w:tblGrid>
      <w:tr w:rsidR="00147BE3" w:rsidRPr="00147BE3" w:rsidTr="00147BE3">
        <w:trPr>
          <w:trHeight w:val="33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lag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ACF</w: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proofErr w:type="spellStart"/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x_variogram</w:t>
            </w:r>
            <w:proofErr w:type="spellEnd"/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6029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0000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3966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5019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3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5215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0488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4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3594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4374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5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2328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7818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2376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7080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2340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6467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1895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6889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9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1542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7341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0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1329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6765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1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909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7252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2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466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8295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3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146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9832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4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729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1342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5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757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1083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6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892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1423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7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938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1571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8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841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0580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9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1188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0936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0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1922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2982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1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2470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4290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2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2226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2249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lastRenderedPageBreak/>
              <w:t xml:space="preserve">23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1750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9917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4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1647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9634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5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1510 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8447 </w:t>
            </w:r>
          </w:p>
        </w:tc>
      </w:tr>
    </w:tbl>
    <w:p w:rsidR="00A252EF" w:rsidRDefault="00A252EF" w:rsidP="005701D4">
      <w:pPr>
        <w:ind w:left="480" w:hanging="480"/>
      </w:pPr>
    </w:p>
    <w:p w:rsidR="00923B37" w:rsidRDefault="00147BE3" w:rsidP="005701D4">
      <w:pPr>
        <w:ind w:left="480" w:hanging="480"/>
      </w:pPr>
      <w:r>
        <w:rPr>
          <w:rFonts w:hint="eastAsia"/>
        </w:rPr>
        <w:t>B</w:t>
      </w:r>
      <w:r>
        <w:t>ecause we can see that this data is not stationary, I try to take difference to try to making it stationary.</w:t>
      </w:r>
    </w:p>
    <w:p w:rsidR="00147BE3" w:rsidRDefault="00147BE3" w:rsidP="005701D4">
      <w:pPr>
        <w:ind w:left="480" w:hanging="480"/>
      </w:pPr>
      <w:r>
        <w:rPr>
          <w:noProof/>
        </w:rPr>
        <w:drawing>
          <wp:inline distT="0" distB="0" distL="0" distR="0" wp14:anchorId="37E014EB" wp14:editId="08288FF6">
            <wp:extent cx="5159651" cy="3000375"/>
            <wp:effectExtent l="0" t="0" r="317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60797" cy="3001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358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420"/>
      </w:tblGrid>
      <w:tr w:rsidR="00147BE3" w:rsidRPr="00147BE3" w:rsidTr="00147BE3">
        <w:trPr>
          <w:trHeight w:val="33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lag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ACF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proofErr w:type="spellStart"/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x_variogram</w:t>
            </w:r>
            <w:proofErr w:type="spellEnd"/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2652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0000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3288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9663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3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2652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3763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4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082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6052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5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371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4979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063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4822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372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4535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046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5018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9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470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5528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0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351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4850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1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148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5154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2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431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4980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3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165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5775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4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674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6473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5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115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5772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6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162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6288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7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192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6523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lastRenderedPageBreak/>
              <w:t xml:space="preserve">18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295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6086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9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425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6142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0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266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7319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1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979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8565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2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128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7503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3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526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6810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4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0.0038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8005 </w:t>
            </w:r>
          </w:p>
        </w:tc>
      </w:tr>
      <w:tr w:rsidR="00147BE3" w:rsidRPr="00147BE3" w:rsidTr="00147BE3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5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354 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7BE3" w:rsidRPr="00147BE3" w:rsidRDefault="00147BE3" w:rsidP="00147BE3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147BE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7713 </w:t>
            </w:r>
          </w:p>
        </w:tc>
      </w:tr>
    </w:tbl>
    <w:p w:rsidR="00147BE3" w:rsidRDefault="00147BE3" w:rsidP="005701D4">
      <w:pPr>
        <w:ind w:left="480" w:hanging="480"/>
      </w:pPr>
      <w:r>
        <w:rPr>
          <w:rFonts w:hint="eastAsia"/>
        </w:rPr>
        <w:t>I</w:t>
      </w:r>
      <w:r>
        <w:t>t seems like it become more stationary.</w:t>
      </w:r>
    </w:p>
    <w:p w:rsidR="00147BE3" w:rsidRDefault="00147BE3" w:rsidP="005701D4">
      <w:pPr>
        <w:ind w:left="480" w:hanging="480"/>
      </w:pPr>
    </w:p>
    <w:p w:rsidR="00E13B33" w:rsidRDefault="005701D4" w:rsidP="005701D4">
      <w:pPr>
        <w:ind w:left="480" w:hanging="480"/>
      </w:pPr>
      <w:r>
        <w:rPr>
          <w:rFonts w:hint="eastAsia"/>
        </w:rPr>
        <w:t xml:space="preserve">Q3. </w:t>
      </w:r>
    </w:p>
    <w:p w:rsidR="00147BE3" w:rsidRDefault="005701D4" w:rsidP="00DF3E38">
      <w:pPr>
        <w:ind w:left="480" w:hanging="480"/>
      </w:pPr>
      <w:r>
        <w:rPr>
          <w:rFonts w:hint="eastAsia"/>
        </w:rPr>
        <w:t>(a)There are 6 criteria for choosing a model t</w:t>
      </w:r>
      <w:r>
        <w:t>hat</w:t>
      </w:r>
      <w:r>
        <w:rPr>
          <w:rFonts w:hint="eastAsia"/>
        </w:rPr>
        <w:t xml:space="preserve"> prov</w:t>
      </w:r>
      <w:r w:rsidR="00E13B33">
        <w:rPr>
          <w:rFonts w:hint="eastAsia"/>
        </w:rPr>
        <w:t xml:space="preserve">ides the best fit to historical </w:t>
      </w:r>
      <w:r>
        <w:rPr>
          <w:rFonts w:hint="eastAsia"/>
        </w:rPr>
        <w:t xml:space="preserve">data, state and </w:t>
      </w:r>
      <w:r w:rsidR="00DF3E38">
        <w:rPr>
          <w:rFonts w:hint="eastAsia"/>
        </w:rPr>
        <w:t xml:space="preserve">briefly describe these </w:t>
      </w:r>
      <w:proofErr w:type="spellStart"/>
      <w:r w:rsidR="00DF3E38">
        <w:rPr>
          <w:rFonts w:hint="eastAsia"/>
        </w:rPr>
        <w:t>criteria</w:t>
      </w:r>
      <w:r w:rsidR="00DF3E38">
        <w:t>n</w:t>
      </w:r>
      <w:proofErr w:type="spellEnd"/>
    </w:p>
    <w:p w:rsidR="00DF3E38" w:rsidRDefault="00DF3E38" w:rsidP="00DF3E38">
      <w:pPr>
        <w:ind w:left="480" w:hanging="480"/>
        <w:rPr>
          <w:rFonts w:hint="eastAsia"/>
        </w:rPr>
      </w:pPr>
      <w:r>
        <w:t>AIC</w:t>
      </w:r>
      <w:r>
        <w:rPr>
          <w:rFonts w:hint="eastAsia"/>
        </w:rPr>
        <w:t>、</w:t>
      </w:r>
      <w:r>
        <w:rPr>
          <w:rFonts w:hint="eastAsia"/>
        </w:rPr>
        <w:t>BUC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t>tepwise regression</w:t>
      </w:r>
      <w:r>
        <w:rPr>
          <w:rFonts w:hint="eastAsia"/>
        </w:rPr>
        <w:t>、</w:t>
      </w:r>
    </w:p>
    <w:p w:rsidR="005701D4" w:rsidRPr="00480B52" w:rsidRDefault="005701D4" w:rsidP="00E13B33">
      <w:pPr>
        <w:ind w:left="480" w:hanging="480"/>
      </w:pPr>
      <w:r>
        <w:rPr>
          <w:rFonts w:hint="eastAsia"/>
        </w:rPr>
        <w:t>(b)</w:t>
      </w:r>
      <w:bookmarkStart w:id="0" w:name="_GoBack"/>
      <w:r>
        <w:rPr>
          <w:rFonts w:hint="eastAsia"/>
        </w:rPr>
        <w:t>Explain the consistency and asymptotically efficiency of model selection criteria</w:t>
      </w:r>
      <w:bookmarkEnd w:id="0"/>
      <w:r>
        <w:rPr>
          <w:rFonts w:hint="eastAsia"/>
        </w:rPr>
        <w:t xml:space="preserve">. Which criteria are consistent? Which criteria are </w:t>
      </w:r>
      <w:r>
        <w:t>asymptotically</w:t>
      </w:r>
      <w:r>
        <w:rPr>
          <w:rFonts w:hint="eastAsia"/>
        </w:rPr>
        <w:t xml:space="preserve"> efficient?</w:t>
      </w:r>
    </w:p>
    <w:p w:rsidR="005701D4" w:rsidRDefault="005701D4" w:rsidP="005701D4">
      <w:pPr>
        <w:ind w:left="480" w:hanging="480"/>
      </w:pPr>
    </w:p>
    <w:p w:rsidR="00E13B33" w:rsidRDefault="005701D4" w:rsidP="005701D4">
      <w:pPr>
        <w:ind w:left="480" w:hanging="480"/>
      </w:pPr>
      <w:r>
        <w:rPr>
          <w:rFonts w:hint="eastAsia"/>
        </w:rPr>
        <w:t xml:space="preserve">Q4 </w:t>
      </w:r>
    </w:p>
    <w:p w:rsidR="005701D4" w:rsidRDefault="005701D4" w:rsidP="005701D4">
      <w:pPr>
        <w:ind w:left="480" w:hanging="480"/>
      </w:pPr>
      <w:r>
        <w:rPr>
          <w:rFonts w:hint="eastAsia"/>
        </w:rPr>
        <w:t>Time series B.3 contains data on pharmaceutical product sales.</w:t>
      </w:r>
    </w:p>
    <w:p w:rsidR="005701D4" w:rsidRDefault="005701D4" w:rsidP="005701D4">
      <w:pPr>
        <w:pStyle w:val="a7"/>
        <w:numPr>
          <w:ilvl w:val="0"/>
          <w:numId w:val="2"/>
        </w:numPr>
        <w:ind w:leftChars="0"/>
      </w:pPr>
      <w:r>
        <w:rPr>
          <w:rFonts w:hint="eastAsia"/>
        </w:rPr>
        <w:t>Make a time series plot of the data.</w:t>
      </w:r>
    </w:p>
    <w:p w:rsidR="00AE7D0E" w:rsidRDefault="00AE7D0E" w:rsidP="00AE7D0E">
      <w:r>
        <w:rPr>
          <w:noProof/>
        </w:rPr>
        <w:drawing>
          <wp:inline distT="0" distB="0" distL="0" distR="0" wp14:anchorId="1FC6E091" wp14:editId="6E497A74">
            <wp:extent cx="4733775" cy="2752725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37532" cy="2754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01D4" w:rsidRDefault="005701D4" w:rsidP="005701D4">
      <w:pPr>
        <w:pStyle w:val="a7"/>
        <w:numPr>
          <w:ilvl w:val="0"/>
          <w:numId w:val="2"/>
        </w:numPr>
        <w:ind w:leftChars="0"/>
      </w:pPr>
      <w:r>
        <w:rPr>
          <w:rFonts w:hint="eastAsia"/>
        </w:rPr>
        <w:t xml:space="preserve">Use simple exponential smoothing with </w:t>
      </w:r>
      <w:r w:rsidRPr="003F4CFF">
        <w:rPr>
          <w:position w:val="-6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11" o:title=""/>
          </v:shape>
          <o:OLEObject Type="Embed" ProgID="Equation.DSMT4" ShapeID="_x0000_i1025" DrawAspect="Content" ObjectID="_1617710854" r:id="rId12"/>
        </w:object>
      </w:r>
      <w:r>
        <w:rPr>
          <w:rFonts w:hint="eastAsia"/>
        </w:rPr>
        <w:t xml:space="preserve"> to smooth this </w:t>
      </w:r>
      <w:proofErr w:type="gramStart"/>
      <w:r>
        <w:rPr>
          <w:rFonts w:hint="eastAsia"/>
        </w:rPr>
        <w:t>data .</w:t>
      </w:r>
      <w:proofErr w:type="gramEnd"/>
      <w:r>
        <w:rPr>
          <w:rFonts w:hint="eastAsia"/>
        </w:rPr>
        <w:t xml:space="preserve">  How well does this smoothing procedure work?</w:t>
      </w:r>
    </w:p>
    <w:p w:rsidR="00AE7D0E" w:rsidRDefault="002457BA" w:rsidP="002457BA">
      <w:pPr>
        <w:pStyle w:val="a7"/>
        <w:ind w:leftChars="0" w:left="360"/>
      </w:pPr>
      <w:r>
        <w:rPr>
          <w:noProof/>
        </w:rPr>
        <w:lastRenderedPageBreak/>
        <w:drawing>
          <wp:inline distT="0" distB="0" distL="0" distR="0" wp14:anchorId="592EE43C" wp14:editId="656A5C91">
            <wp:extent cx="5274310" cy="3067050"/>
            <wp:effectExtent l="0" t="0" r="254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01D4" w:rsidRDefault="005701D4" w:rsidP="005701D4">
      <w:pPr>
        <w:pStyle w:val="a7"/>
        <w:numPr>
          <w:ilvl w:val="0"/>
          <w:numId w:val="2"/>
        </w:numPr>
        <w:ind w:leftChars="0"/>
      </w:pPr>
      <w:r>
        <w:rPr>
          <w:rFonts w:hint="eastAsia"/>
        </w:rPr>
        <w:t>Make one-step-ahead forecasts of the last 10 observations.  Determine the forecast errors.</w:t>
      </w:r>
    </w:p>
    <w:tbl>
      <w:tblPr>
        <w:tblW w:w="3240" w:type="dxa"/>
        <w:tblInd w:w="-5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080"/>
      </w:tblGrid>
      <w:tr w:rsidR="002457BA" w:rsidRPr="002457BA" w:rsidTr="002457BA">
        <w:trPr>
          <w:trHeight w:val="33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predict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residuals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6.7418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000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6.7418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1.4223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3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6.5996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1.8641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4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6.4132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1.3019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5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6.283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1.1343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6.1695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1.6920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6.0003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1.3176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5.8686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1.1929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9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5.7493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5676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0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85.8061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.1945 </w:t>
            </w:r>
          </w:p>
        </w:tc>
      </w:tr>
    </w:tbl>
    <w:p w:rsidR="002457BA" w:rsidRDefault="002457BA" w:rsidP="002457BA">
      <w:pPr>
        <w:pStyle w:val="a7"/>
        <w:ind w:leftChars="0" w:left="360"/>
      </w:pPr>
    </w:p>
    <w:p w:rsidR="005701D4" w:rsidRDefault="005701D4" w:rsidP="005701D4">
      <w:pPr>
        <w:pStyle w:val="a7"/>
        <w:numPr>
          <w:ilvl w:val="0"/>
          <w:numId w:val="2"/>
        </w:numPr>
        <w:ind w:leftChars="0"/>
      </w:pPr>
      <w:r>
        <w:rPr>
          <w:rFonts w:hint="eastAsia"/>
        </w:rPr>
        <w:t xml:space="preserve">Find the value of </w:t>
      </w:r>
      <w:r w:rsidRPr="00A42FDE">
        <w:rPr>
          <w:position w:val="-6"/>
        </w:rPr>
        <w:object w:dxaOrig="220" w:dyaOrig="279">
          <v:shape id="_x0000_i1026" type="#_x0000_t75" style="width:11.25pt;height:14.25pt" o:ole="">
            <v:imagedata r:id="rId14" o:title=""/>
          </v:shape>
          <o:OLEObject Type="Embed" ProgID="Equation.DSMT4" ShapeID="_x0000_i1026" DrawAspect="Content" ObjectID="_1617710855" r:id="rId15"/>
        </w:object>
      </w:r>
      <w:r>
        <w:rPr>
          <w:rFonts w:hint="eastAsia"/>
        </w:rPr>
        <w:t>that minimizes the sum of the squared one-step-ahead forecast errors.</w:t>
      </w:r>
    </w:p>
    <w:p w:rsidR="002457BA" w:rsidRDefault="002457BA" w:rsidP="002457BA">
      <w:pPr>
        <w:pStyle w:val="a7"/>
        <w:ind w:leftChars="0" w:left="360"/>
      </w:pPr>
    </w:p>
    <w:p w:rsidR="005701D4" w:rsidRDefault="005701D4" w:rsidP="005701D4"/>
    <w:p w:rsidR="002457BA" w:rsidRDefault="002457BA" w:rsidP="005701D4"/>
    <w:p w:rsidR="002457BA" w:rsidRDefault="002457BA" w:rsidP="005701D4"/>
    <w:p w:rsidR="002457BA" w:rsidRDefault="002457BA" w:rsidP="005701D4"/>
    <w:p w:rsidR="002457BA" w:rsidRDefault="002457BA" w:rsidP="005701D4"/>
    <w:p w:rsidR="002457BA" w:rsidRDefault="002457BA" w:rsidP="005701D4"/>
    <w:p w:rsidR="002457BA" w:rsidRDefault="002457BA" w:rsidP="005701D4"/>
    <w:p w:rsidR="00E13B33" w:rsidRDefault="005701D4" w:rsidP="005701D4">
      <w:r>
        <w:rPr>
          <w:rFonts w:hint="eastAsia"/>
        </w:rPr>
        <w:lastRenderedPageBreak/>
        <w:t xml:space="preserve">Q5 </w:t>
      </w:r>
    </w:p>
    <w:p w:rsidR="005701D4" w:rsidRDefault="005701D4" w:rsidP="005701D4">
      <w:r>
        <w:rPr>
          <w:rFonts w:hint="eastAsia"/>
        </w:rPr>
        <w:t>Time series B.4 contains data on the annual US production of blue and gorgonzola cheeses.  This data have a strong trend.</w:t>
      </w:r>
    </w:p>
    <w:p w:rsidR="002457BA" w:rsidRDefault="005701D4" w:rsidP="002457BA">
      <w:pPr>
        <w:pStyle w:val="a7"/>
        <w:numPr>
          <w:ilvl w:val="0"/>
          <w:numId w:val="1"/>
        </w:numPr>
        <w:ind w:leftChars="0"/>
      </w:pPr>
      <w:r>
        <w:rPr>
          <w:rFonts w:hint="eastAsia"/>
        </w:rPr>
        <w:t xml:space="preserve">Verify that there is a trend by plotting the </w:t>
      </w:r>
      <w:proofErr w:type="gramStart"/>
      <w:r>
        <w:rPr>
          <w:rFonts w:hint="eastAsia"/>
        </w:rPr>
        <w:t>data .</w:t>
      </w:r>
      <w:proofErr w:type="gramEnd"/>
    </w:p>
    <w:p w:rsidR="002457BA" w:rsidRDefault="002457BA" w:rsidP="002457BA">
      <w:pPr>
        <w:pStyle w:val="a7"/>
        <w:ind w:leftChars="0" w:left="360"/>
      </w:pPr>
      <w:r>
        <w:rPr>
          <w:noProof/>
        </w:rPr>
        <w:drawing>
          <wp:inline distT="0" distB="0" distL="0" distR="0" wp14:anchorId="370F95C0" wp14:editId="6BF0AF34">
            <wp:extent cx="3819525" cy="2221082"/>
            <wp:effectExtent l="0" t="0" r="0" b="825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28932" cy="2226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57BA" w:rsidRPr="002457BA" w:rsidRDefault="002457BA" w:rsidP="002457BA">
      <w:pPr>
        <w:pStyle w:val="a7"/>
        <w:ind w:leftChars="0" w:left="360"/>
      </w:pPr>
      <w:r>
        <w:rPr>
          <w:rFonts w:hint="eastAsia"/>
        </w:rPr>
        <w:t>B</w:t>
      </w:r>
      <w:r>
        <w:t xml:space="preserve">y </w:t>
      </w:r>
      <w:proofErr w:type="gramStart"/>
      <w:r>
        <w:t>Q2 ,</w:t>
      </w:r>
      <w:proofErr w:type="gramEnd"/>
      <w:r>
        <w:t xml:space="preserve"> we can see that there is a strong going-up trend .</w:t>
      </w:r>
    </w:p>
    <w:p w:rsidR="005701D4" w:rsidRDefault="005701D4" w:rsidP="005701D4">
      <w:pPr>
        <w:pStyle w:val="a7"/>
        <w:numPr>
          <w:ilvl w:val="0"/>
          <w:numId w:val="1"/>
        </w:numPr>
        <w:ind w:leftChars="0"/>
      </w:pPr>
      <w:r>
        <w:rPr>
          <w:rFonts w:hint="eastAsia"/>
        </w:rPr>
        <w:t>Develop an appropriate exponential smoothing procedure for forecasting.</w:t>
      </w:r>
    </w:p>
    <w:p w:rsidR="002457BA" w:rsidRDefault="002457BA" w:rsidP="002457BA">
      <w:pPr>
        <w:pStyle w:val="a7"/>
        <w:ind w:leftChars="0" w:left="360"/>
      </w:pPr>
      <w:r>
        <w:rPr>
          <w:noProof/>
        </w:rPr>
        <w:drawing>
          <wp:inline distT="0" distB="0" distL="0" distR="0" wp14:anchorId="615285CB" wp14:editId="25B77025">
            <wp:extent cx="3030271" cy="1762125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43575" cy="1769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01D4" w:rsidRDefault="005701D4" w:rsidP="005701D4">
      <w:pPr>
        <w:pStyle w:val="a7"/>
        <w:numPr>
          <w:ilvl w:val="0"/>
          <w:numId w:val="1"/>
        </w:numPr>
        <w:ind w:leftChars="0"/>
      </w:pPr>
      <w:r>
        <w:rPr>
          <w:rFonts w:hint="eastAsia"/>
        </w:rPr>
        <w:t>Forecast the last 10 observations and calculate the forecast errors.  Does the forecasting procedure seem to be working satisfactorily?</w:t>
      </w:r>
    </w:p>
    <w:tbl>
      <w:tblPr>
        <w:tblW w:w="3240" w:type="dxa"/>
        <w:tblInd w:w="-5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080"/>
      </w:tblGrid>
      <w:tr w:rsidR="002457BA" w:rsidRPr="002457BA" w:rsidTr="002457BA">
        <w:trPr>
          <w:trHeight w:val="33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predict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residuals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46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000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46.0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1.0000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45.4879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41.4879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4.2438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3.7562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36.4083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0.5917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41.8318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40.8318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20.9237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18.9237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11.2337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8.2337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.0176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-2.0176 </w:t>
            </w:r>
          </w:p>
        </w:tc>
      </w:tr>
      <w:tr w:rsidR="002457BA" w:rsidRPr="002457BA" w:rsidTr="002457BA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5.9845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457BA" w:rsidRPr="002457BA" w:rsidRDefault="002457BA" w:rsidP="002457BA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457BA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0.0155 </w:t>
            </w:r>
          </w:p>
        </w:tc>
      </w:tr>
    </w:tbl>
    <w:p w:rsidR="005701D4" w:rsidRDefault="005701D4" w:rsidP="005701D4"/>
    <w:p w:rsidR="00E13B33" w:rsidRDefault="005701D4" w:rsidP="005701D4">
      <w:r>
        <w:rPr>
          <w:rFonts w:hint="eastAsia"/>
        </w:rPr>
        <w:lastRenderedPageBreak/>
        <w:t xml:space="preserve">Q6 </w:t>
      </w:r>
    </w:p>
    <w:p w:rsidR="005701D4" w:rsidRDefault="005701D4" w:rsidP="005701D4">
      <w:r>
        <w:rPr>
          <w:rFonts w:hint="eastAsia"/>
        </w:rPr>
        <w:t xml:space="preserve">Table B. 10 contains 7 years of monthly data on the number of airline miles flown in the United Kingdom.  This is seasonal </w:t>
      </w:r>
      <w:proofErr w:type="gramStart"/>
      <w:r>
        <w:rPr>
          <w:rFonts w:hint="eastAsia"/>
        </w:rPr>
        <w:t>data .</w:t>
      </w:r>
      <w:proofErr w:type="gramEnd"/>
    </w:p>
    <w:p w:rsidR="005701D4" w:rsidRDefault="005701D4" w:rsidP="005701D4">
      <w:pPr>
        <w:pStyle w:val="a7"/>
        <w:numPr>
          <w:ilvl w:val="0"/>
          <w:numId w:val="7"/>
        </w:numPr>
        <w:ind w:leftChars="0"/>
      </w:pPr>
      <w:r>
        <w:rPr>
          <w:rFonts w:hint="eastAsia"/>
        </w:rPr>
        <w:t>Make a time series plot of the data and verify that it is seasonal.</w:t>
      </w:r>
    </w:p>
    <w:p w:rsidR="004C293A" w:rsidRDefault="004C293A" w:rsidP="004C293A">
      <w:pPr>
        <w:pStyle w:val="a7"/>
        <w:ind w:leftChars="0" w:left="360"/>
      </w:pPr>
      <w:r>
        <w:rPr>
          <w:noProof/>
        </w:rPr>
        <w:drawing>
          <wp:inline distT="0" distB="0" distL="0" distR="0" wp14:anchorId="4471CA77" wp14:editId="24193C9B">
            <wp:extent cx="4471698" cy="2600325"/>
            <wp:effectExtent l="0" t="0" r="508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74073" cy="260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93A" w:rsidRDefault="004C293A" w:rsidP="004C293A">
      <w:pPr>
        <w:pStyle w:val="a7"/>
        <w:ind w:leftChars="0" w:left="360"/>
      </w:pPr>
      <w:r>
        <w:rPr>
          <w:rFonts w:hint="eastAsia"/>
        </w:rPr>
        <w:t>Y</w:t>
      </w:r>
      <w:r>
        <w:t xml:space="preserve">es, we can the data is </w:t>
      </w:r>
      <w:proofErr w:type="gramStart"/>
      <w:r>
        <w:t>seasonal ,</w:t>
      </w:r>
      <w:proofErr w:type="gramEnd"/>
      <w:r>
        <w:t xml:space="preserve"> and it is going up.</w:t>
      </w:r>
    </w:p>
    <w:p w:rsidR="005701D4" w:rsidRDefault="005701D4" w:rsidP="005701D4">
      <w:pPr>
        <w:pStyle w:val="a7"/>
        <w:numPr>
          <w:ilvl w:val="0"/>
          <w:numId w:val="7"/>
        </w:numPr>
        <w:ind w:leftChars="0"/>
      </w:pPr>
      <w:r>
        <w:rPr>
          <w:rFonts w:hint="eastAsia"/>
        </w:rPr>
        <w:t>Should you use Multiplicative seasonal model or Additive seasonal model to analyze the data? Why?</w:t>
      </w:r>
    </w:p>
    <w:p w:rsidR="004C293A" w:rsidRDefault="004C293A" w:rsidP="004C293A">
      <w:pPr>
        <w:pStyle w:val="a7"/>
        <w:ind w:leftChars="0" w:left="360"/>
      </w:pPr>
      <w:proofErr w:type="gramStart"/>
      <w:r>
        <w:rPr>
          <w:rFonts w:hint="eastAsia"/>
        </w:rPr>
        <w:t>Y</w:t>
      </w:r>
      <w:r>
        <w:t>es ,</w:t>
      </w:r>
      <w:proofErr w:type="gramEnd"/>
      <w:r>
        <w:t xml:space="preserve"> if the data shows that it has a strong seasonal sign, we should using the relevance model to fit .</w:t>
      </w:r>
    </w:p>
    <w:p w:rsidR="005701D4" w:rsidRDefault="005701D4" w:rsidP="005701D4">
      <w:pPr>
        <w:pStyle w:val="a7"/>
        <w:numPr>
          <w:ilvl w:val="0"/>
          <w:numId w:val="7"/>
        </w:numPr>
        <w:ind w:leftChars="0"/>
      </w:pPr>
      <w:r>
        <w:rPr>
          <w:rFonts w:hint="eastAsia"/>
        </w:rPr>
        <w:t>Use an appropriate model for the first 6 years to develop a forecasting method for this data.  How well does this smoothing procedure work?</w:t>
      </w:r>
    </w:p>
    <w:tbl>
      <w:tblPr>
        <w:tblW w:w="10440" w:type="dxa"/>
        <w:tblCellSpacing w:w="0" w:type="dxa"/>
        <w:shd w:val="clear" w:color="auto" w:fill="FFFFFF"/>
        <w:tblCellMar>
          <w:left w:w="90" w:type="dxa"/>
          <w:bottom w:w="120" w:type="dxa"/>
          <w:right w:w="0" w:type="dxa"/>
        </w:tblCellMar>
        <w:tblLook w:val="04A0" w:firstRow="1" w:lastRow="0" w:firstColumn="1" w:lastColumn="0" w:noHBand="0" w:noVBand="1"/>
      </w:tblPr>
      <w:tblGrid>
        <w:gridCol w:w="10440"/>
      </w:tblGrid>
      <w:tr w:rsidR="004C293A" w:rsidRPr="004C293A" w:rsidTr="004C293A">
        <w:trPr>
          <w:tblCellSpacing w:w="0" w:type="dxa"/>
        </w:trPr>
        <w:tc>
          <w:tcPr>
            <w:tcW w:w="0" w:type="auto"/>
            <w:shd w:val="clear" w:color="auto" w:fill="FFFFFF"/>
            <w:hideMark/>
          </w:tcPr>
          <w:p w:rsidR="004C293A" w:rsidRPr="004C293A" w:rsidRDefault="004C293A" w:rsidP="004C293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</w:pPr>
            <w:r w:rsidRPr="004C293A"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  <w:t xml:space="preserve">ARIMA(0,0,4) with non-zero mean </w:t>
            </w:r>
          </w:p>
          <w:p w:rsidR="004C293A" w:rsidRPr="004C293A" w:rsidRDefault="004C293A" w:rsidP="004C293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</w:pPr>
            <w:r w:rsidRPr="004C293A"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  <w:t>Coefficients:</w:t>
            </w:r>
          </w:p>
          <w:p w:rsidR="004C293A" w:rsidRPr="004C293A" w:rsidRDefault="004C293A" w:rsidP="004C293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</w:pPr>
            <w:r w:rsidRPr="004C293A"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  <w:t xml:space="preserve">         ma1     ma2     ma3     ma4     mean</w:t>
            </w:r>
          </w:p>
          <w:p w:rsidR="004C293A" w:rsidRPr="004C293A" w:rsidRDefault="004C293A" w:rsidP="004C293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</w:pPr>
            <w:r w:rsidRPr="004C293A"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  <w:t xml:space="preserve">      0.8907  0.4653  0.7370  0.4950  10.6181</w:t>
            </w:r>
          </w:p>
          <w:p w:rsidR="004C293A" w:rsidRPr="004C293A" w:rsidRDefault="004C293A" w:rsidP="004C293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</w:pPr>
            <w:proofErr w:type="spellStart"/>
            <w:r w:rsidRPr="004C293A"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  <w:t>s.e.</w:t>
            </w:r>
            <w:proofErr w:type="spellEnd"/>
            <w:r w:rsidRPr="004C293A"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  <w:t xml:space="preserve">  0.1036  0.1201  0.0948  0.0892   0.4457</w:t>
            </w:r>
          </w:p>
          <w:p w:rsidR="004C293A" w:rsidRPr="004C293A" w:rsidRDefault="004C293A" w:rsidP="004C293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</w:pPr>
            <w:r w:rsidRPr="004C293A"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  <w:t>sigma^2 estimated as 1.432:  log likelihood=-132.79</w:t>
            </w:r>
          </w:p>
          <w:p w:rsidR="004C293A" w:rsidRPr="004C293A" w:rsidRDefault="004C293A" w:rsidP="004C293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</w:pPr>
            <w:r w:rsidRPr="004C293A"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  <w:t xml:space="preserve">AIC=277.57   </w:t>
            </w:r>
            <w:proofErr w:type="spellStart"/>
            <w:r w:rsidRPr="004C293A"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  <w:t>AICc</w:t>
            </w:r>
            <w:proofErr w:type="spellEnd"/>
            <w:r w:rsidRPr="004C293A">
              <w:rPr>
                <w:rFonts w:ascii="Lucida Console" w:eastAsia="細明體" w:hAnsi="Lucida Console" w:cs="細明體"/>
                <w:color w:val="000000"/>
                <w:kern w:val="0"/>
                <w:sz w:val="22"/>
                <w:szCs w:val="24"/>
                <w:bdr w:val="none" w:sz="0" w:space="0" w:color="auto" w:frame="1"/>
              </w:rPr>
              <w:t>=278.66   BIC=292.16</w:t>
            </w:r>
          </w:p>
          <w:p w:rsidR="004C293A" w:rsidRPr="004C293A" w:rsidRDefault="004C293A" w:rsidP="004C293A">
            <w:pPr>
              <w:widowControl/>
              <w:rPr>
                <w:rFonts w:ascii="新細明體" w:eastAsia="新細明體" w:hAnsi="新細明體" w:cs="新細明體"/>
                <w:kern w:val="0"/>
                <w:szCs w:val="24"/>
              </w:rPr>
            </w:pPr>
          </w:p>
        </w:tc>
      </w:tr>
      <w:tr w:rsidR="004C293A" w:rsidRPr="004C293A" w:rsidTr="004C293A">
        <w:trPr>
          <w:tblCellSpacing w:w="0" w:type="dxa"/>
        </w:trPr>
        <w:tc>
          <w:tcPr>
            <w:tcW w:w="0" w:type="auto"/>
            <w:shd w:val="clear" w:color="auto" w:fill="FFFFFF"/>
            <w:hideMark/>
          </w:tcPr>
          <w:p w:rsidR="004C293A" w:rsidRPr="004C293A" w:rsidRDefault="004C293A" w:rsidP="004C293A">
            <w:pPr>
              <w:widowControl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4C293A" w:rsidRPr="004C293A" w:rsidTr="004C293A">
        <w:trPr>
          <w:tblCellSpacing w:w="0" w:type="dxa"/>
        </w:trPr>
        <w:tc>
          <w:tcPr>
            <w:tcW w:w="0" w:type="auto"/>
            <w:shd w:val="clear" w:color="auto" w:fill="FFFFFF"/>
            <w:hideMark/>
          </w:tcPr>
          <w:tbl>
            <w:tblPr>
              <w:tblW w:w="10350" w:type="dxa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0350"/>
            </w:tblGrid>
            <w:tr w:rsidR="004C293A" w:rsidRPr="004C293A">
              <w:trPr>
                <w:tblCellSpacing w:w="0" w:type="dxa"/>
              </w:trPr>
              <w:tc>
                <w:tcPr>
                  <w:tcW w:w="15" w:type="dxa"/>
                  <w:hideMark/>
                </w:tcPr>
                <w:p w:rsidR="004C293A" w:rsidRPr="004C293A" w:rsidRDefault="004C293A" w:rsidP="004C293A">
                  <w:pPr>
                    <w:widowControl/>
                    <w:rPr>
                      <w:rFonts w:ascii="Times New Roman" w:eastAsia="Times New Roman" w:hAnsi="Times New Roman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</w:tbl>
          <w:p w:rsidR="004C293A" w:rsidRPr="004C293A" w:rsidRDefault="004C293A" w:rsidP="004C293A">
            <w:pPr>
              <w:widowControl/>
              <w:rPr>
                <w:rFonts w:ascii="Lucida Console" w:eastAsia="新細明體" w:hAnsi="Lucida Console" w:cs="新細明體"/>
                <w:color w:val="000000"/>
                <w:kern w:val="0"/>
                <w:szCs w:val="24"/>
              </w:rPr>
            </w:pPr>
          </w:p>
        </w:tc>
      </w:tr>
    </w:tbl>
    <w:p w:rsidR="004C293A" w:rsidRDefault="004C293A" w:rsidP="004C293A">
      <w:pPr>
        <w:pStyle w:val="a7"/>
        <w:ind w:leftChars="0" w:left="360"/>
      </w:pPr>
    </w:p>
    <w:p w:rsidR="005701D4" w:rsidRDefault="005701D4" w:rsidP="005701D4">
      <w:pPr>
        <w:pStyle w:val="a7"/>
        <w:numPr>
          <w:ilvl w:val="0"/>
          <w:numId w:val="7"/>
        </w:numPr>
        <w:ind w:leftChars="0"/>
      </w:pPr>
      <w:r>
        <w:rPr>
          <w:rFonts w:hint="eastAsia"/>
        </w:rPr>
        <w:t>Make one-step-ahead forecasts of the last 12 months. Determine the forecast errors. Evaluate the forecasting performance based on MPE and MAPE</w:t>
      </w:r>
    </w:p>
    <w:p w:rsidR="005701D4" w:rsidRDefault="004C293A" w:rsidP="005701D4">
      <w:r>
        <w:rPr>
          <w:noProof/>
        </w:rPr>
        <w:lastRenderedPageBreak/>
        <w:drawing>
          <wp:inline distT="0" distB="0" distL="0" distR="0" wp14:anchorId="0E63A59A" wp14:editId="1FD4BC9F">
            <wp:extent cx="3590925" cy="2088149"/>
            <wp:effectExtent l="0" t="0" r="0" b="762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05396" cy="2096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93A" w:rsidRDefault="004C293A" w:rsidP="005701D4"/>
    <w:p w:rsidR="00E13B33" w:rsidRDefault="005701D4" w:rsidP="005701D4">
      <w:r>
        <w:rPr>
          <w:rFonts w:hint="eastAsia"/>
        </w:rPr>
        <w:t>Q7</w:t>
      </w:r>
      <w:r w:rsidR="00E13B33">
        <w:rPr>
          <w:rFonts w:hint="eastAsia"/>
        </w:rPr>
        <w:t xml:space="preserve"> </w:t>
      </w:r>
    </w:p>
    <w:p w:rsidR="005701D4" w:rsidRDefault="005701D4" w:rsidP="005701D4">
      <w:r>
        <w:rPr>
          <w:rFonts w:hint="eastAsia"/>
        </w:rPr>
        <w:t>Explain the following terms.</w:t>
      </w:r>
    </w:p>
    <w:p w:rsidR="005701D4" w:rsidRDefault="005701D4" w:rsidP="005701D4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Strictly stationary</w:t>
      </w:r>
    </w:p>
    <w:p w:rsidR="001D09E1" w:rsidRDefault="001D09E1" w:rsidP="001D09E1">
      <w:pPr>
        <w:pStyle w:val="a7"/>
        <w:ind w:leftChars="0" w:left="360"/>
      </w:pPr>
      <w:r>
        <w:rPr>
          <w:rFonts w:hint="eastAsia"/>
        </w:rPr>
        <w:t>如果一個</w:t>
      </w:r>
      <w:r>
        <w:rPr>
          <w:rFonts w:hint="eastAsia"/>
        </w:rPr>
        <w:t>time series</w:t>
      </w:r>
      <w:r>
        <w:rPr>
          <w:rFonts w:hint="eastAsia"/>
        </w:rPr>
        <w:t>是</w:t>
      </w:r>
      <w:r>
        <w:rPr>
          <w:rFonts w:hint="eastAsia"/>
        </w:rPr>
        <w:t xml:space="preserve">strictly stationary </w:t>
      </w:r>
      <w:r>
        <w:rPr>
          <w:rFonts w:hint="eastAsia"/>
        </w:rPr>
        <w:t>，那在其中任取一段時間或空間裡的聯合機率分布，與將這段期間任意平移後的新期間之聯合機率分布相同。期望值、變異數不隨時間或位置變化。例如白噪音，</w:t>
      </w:r>
    </w:p>
    <w:p w:rsidR="005701D4" w:rsidRDefault="005701D4" w:rsidP="005701D4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Weakly(Covariance) stationary</w:t>
      </w:r>
    </w:p>
    <w:p w:rsidR="001D09E1" w:rsidRDefault="001D09E1" w:rsidP="001D09E1">
      <w:pPr>
        <w:pStyle w:val="a7"/>
        <w:ind w:leftChars="0" w:left="360"/>
      </w:pPr>
      <w:r>
        <w:t xml:space="preserve">Weakly stationary </w:t>
      </w:r>
      <w:r>
        <w:rPr>
          <w:rFonts w:hint="eastAsia"/>
        </w:rPr>
        <w:t>只需要一階、二階的</w:t>
      </w:r>
      <w:proofErr w:type="spellStart"/>
      <w:r>
        <w:rPr>
          <w:rFonts w:hint="eastAsia"/>
        </w:rPr>
        <w:t>mgf</w:t>
      </w:r>
      <w:proofErr w:type="spellEnd"/>
      <w:r>
        <w:rPr>
          <w:rFonts w:hint="eastAsia"/>
        </w:rPr>
        <w:t>是隨時間平移不變的。</w:t>
      </w:r>
    </w:p>
    <w:p w:rsidR="001D09E1" w:rsidRPr="001D09E1" w:rsidRDefault="001D09E1" w:rsidP="001D09E1">
      <w:pPr>
        <w:pStyle w:val="a7"/>
        <w:ind w:leftChars="0" w:left="360"/>
      </w:pPr>
    </w:p>
    <w:p w:rsidR="00E13B33" w:rsidRDefault="005701D4" w:rsidP="005701D4">
      <w:r>
        <w:rPr>
          <w:rFonts w:hint="eastAsia"/>
        </w:rPr>
        <w:t>Q8.</w:t>
      </w:r>
    </w:p>
    <w:p w:rsidR="001D09E1" w:rsidRDefault="001D09E1" w:rsidP="005701D4"/>
    <w:p w:rsidR="005701D4" w:rsidRDefault="005701D4" w:rsidP="005701D4">
      <w:r>
        <w:rPr>
          <w:rFonts w:hint="eastAsia"/>
        </w:rPr>
        <w:t xml:space="preserve">An article in Quality </w:t>
      </w:r>
      <w:proofErr w:type="gramStart"/>
      <w:r>
        <w:rPr>
          <w:rFonts w:hint="eastAsia"/>
        </w:rPr>
        <w:t>Engineering(</w:t>
      </w:r>
      <w:proofErr w:type="gramEnd"/>
      <w:r>
        <w:rPr>
          <w:rFonts w:hint="eastAsia"/>
        </w:rPr>
        <w:t>The Catapult Problem: The Enhanced Engineering Modeling Using Experimental Design, Vol. 4, 1992)conducted an experiment with a catapult to determine the effects of hook(x</w:t>
      </w:r>
      <w:r w:rsidRPr="00712691">
        <w:rPr>
          <w:rFonts w:hint="eastAsia"/>
          <w:vertAlign w:val="subscript"/>
        </w:rPr>
        <w:t>1</w:t>
      </w:r>
      <w:r>
        <w:rPr>
          <w:rFonts w:hint="eastAsia"/>
        </w:rPr>
        <w:t>), arm length(x</w:t>
      </w:r>
      <w:r w:rsidRPr="00712691">
        <w:rPr>
          <w:rFonts w:hint="eastAsia"/>
          <w:vertAlign w:val="subscript"/>
        </w:rPr>
        <w:t>2</w:t>
      </w:r>
      <w:r>
        <w:rPr>
          <w:rFonts w:hint="eastAsia"/>
        </w:rPr>
        <w:t>), start angle(x</w:t>
      </w:r>
      <w:r w:rsidRPr="00712691">
        <w:rPr>
          <w:rFonts w:hint="eastAsia"/>
          <w:vertAlign w:val="subscript"/>
        </w:rPr>
        <w:t>3</w:t>
      </w:r>
      <w:r>
        <w:rPr>
          <w:rFonts w:hint="eastAsia"/>
        </w:rPr>
        <w:t>)and stop angle(x</w:t>
      </w:r>
      <w:r w:rsidRPr="00712691">
        <w:rPr>
          <w:rFonts w:hint="eastAsia"/>
          <w:vertAlign w:val="subscript"/>
        </w:rPr>
        <w:t>4</w:t>
      </w:r>
      <w:r>
        <w:rPr>
          <w:rFonts w:hint="eastAsia"/>
        </w:rPr>
        <w:t>) on the distance that the catapult throws a ball.  They threw the ball three times for each setting of the factors.  Table E3.7 summarizes the experimental results.</w:t>
      </w:r>
    </w:p>
    <w:p w:rsidR="005701D4" w:rsidRDefault="005701D4" w:rsidP="005701D4">
      <w:pPr>
        <w:pStyle w:val="a7"/>
        <w:numPr>
          <w:ilvl w:val="0"/>
          <w:numId w:val="4"/>
        </w:numPr>
        <w:ind w:leftChars="0"/>
      </w:pPr>
      <w:r>
        <w:rPr>
          <w:rFonts w:hint="eastAsia"/>
        </w:rPr>
        <w:t>Fit a regression model to the data and perform a residual analysis for the model.</w:t>
      </w:r>
    </w:p>
    <w:p w:rsidR="001D09E1" w:rsidRP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 w:rsidRPr="001D09E1"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all: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lm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ormula = y ~ x1 + x2 + x3 + x4, data = data)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uals: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1       2       3       4       5       6       7       8 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18.325   1.225   9.675 -29.225 -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18.325  -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1.225  -9.675  29.225 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efficients: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Estimate Std. Error t value </w:t>
      </w:r>
      <w:proofErr w:type="spellStart"/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Pr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&gt;|t|)   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(Intercept)   79.150     10.348  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7.649  0.00464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**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lastRenderedPageBreak/>
        <w:t>x1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41.825     10.348   4.042  0.02726 * 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2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 9.850     10.348   0.952  0.41139   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3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26.375     10.348   2.549  0.08403 . </w:t>
      </w:r>
    </w:p>
    <w:p w:rsidR="001D09E1" w:rsidRP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4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-8.575     10.348  -0.829  0.46807   </w:t>
      </w:r>
    </w:p>
    <w:p w:rsidR="001D09E1" w:rsidRP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Signif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.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des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:  0 ‘***’ 0.001 ‘**’ 0.01 ‘*’ 0.05 ‘.’ 0.1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‘ ’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1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ual standard error: 29.27 on 3 degrees of freedom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Multiple R-squared:  0.8906,</w:t>
      </w: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ab/>
        <w:t xml:space="preserve">Adjusted R-squared:  0.7448 </w:t>
      </w:r>
    </w:p>
    <w:p w:rsidR="001D09E1" w:rsidRDefault="001D09E1" w:rsidP="001D09E1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-statistic: 6.106 on 4 and 3 DF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,  p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-value: 0.08451</w:t>
      </w:r>
    </w:p>
    <w:p w:rsidR="001D09E1" w:rsidRDefault="001D09E1" w:rsidP="001D09E1">
      <w:pPr>
        <w:pStyle w:val="a7"/>
        <w:ind w:leftChars="0" w:left="360"/>
      </w:pPr>
    </w:p>
    <w:p w:rsidR="007017C7" w:rsidRPr="007017C7" w:rsidRDefault="007017C7" w:rsidP="001D09E1">
      <w:pPr>
        <w:pStyle w:val="a7"/>
        <w:ind w:leftChars="0" w:left="360"/>
      </w:pPr>
      <w:r>
        <w:rPr>
          <w:noProof/>
        </w:rPr>
        <w:drawing>
          <wp:inline distT="0" distB="0" distL="0" distR="0" wp14:anchorId="3FCFA7D6" wp14:editId="5B531FDD">
            <wp:extent cx="4533900" cy="263649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48605" cy="2645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01D4" w:rsidRDefault="005701D4" w:rsidP="005701D4">
      <w:pPr>
        <w:pStyle w:val="a7"/>
        <w:numPr>
          <w:ilvl w:val="0"/>
          <w:numId w:val="4"/>
        </w:numPr>
        <w:ind w:leftChars="0"/>
      </w:pPr>
      <w:r>
        <w:rPr>
          <w:rFonts w:hint="eastAsia"/>
        </w:rPr>
        <w:t>Use the sample variances as the basis for WLS estimation of the original data(not the sample means)</w:t>
      </w:r>
    </w:p>
    <w:p w:rsidR="007017C7" w:rsidRP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lm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ormula = y ~ x1 + x2 + x3 + x4, data = data, weights = data$V8)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Weighted Residuals: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1       2       3       4       5       6       7       8 </w:t>
      </w:r>
    </w:p>
    <w:p w:rsidR="007017C7" w:rsidRP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14.079  -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1.786   1.822 -13.189 -13.186   3.430  -4.058  23.736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efficients: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Estimate Std. Error t value </w:t>
      </w:r>
      <w:proofErr w:type="spellStart"/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Pr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&gt;|t|)  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(Intercept)   75.226      9.065  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8.298  0.00367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**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1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38.183      8.319   4.590  0.01943 *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2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 7.099      8.468   0.838  0.46338  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3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20.927      8.412   2.488  0.08867 . </w:t>
      </w:r>
    </w:p>
    <w:p w:rsidR="007017C7" w:rsidRP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4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-3.340      8.501  -0.393  0.72069   </w:t>
      </w:r>
    </w:p>
    <w:p w:rsidR="007017C7" w:rsidRP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Signif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.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des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:  0 ‘***’ 0.001 ‘**’ 0.01 ‘*’ 0.05 ‘.’ 0.1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‘ ’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1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ual standard error: 19.53 on 3 degrees of freedom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Multiple R-squared:  0.8931,</w:t>
      </w: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ab/>
        <w:t xml:space="preserve">Adjusted R-squared:  0.7506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Fonts w:ascii="Lucida Console" w:hAnsi="Lucida Console"/>
          <w:color w:val="000000"/>
          <w:sz w:val="20"/>
          <w:szCs w:val="20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-statistic: 6.268 on 4 and 3 DF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,  p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-value: 0.08174</w:t>
      </w:r>
    </w:p>
    <w:p w:rsidR="001D09E1" w:rsidRPr="007017C7" w:rsidRDefault="007017C7" w:rsidP="001D09E1">
      <w:pPr>
        <w:pStyle w:val="a7"/>
        <w:ind w:leftChars="0" w:left="360"/>
      </w:pPr>
      <w:r>
        <w:rPr>
          <w:noProof/>
        </w:rPr>
        <w:lastRenderedPageBreak/>
        <w:drawing>
          <wp:inline distT="0" distB="0" distL="0" distR="0" wp14:anchorId="63F0E8A1" wp14:editId="4AB8C210">
            <wp:extent cx="4684636" cy="2724150"/>
            <wp:effectExtent l="0" t="0" r="190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92574" cy="2728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01D4" w:rsidRDefault="005701D4" w:rsidP="005701D4">
      <w:pPr>
        <w:pStyle w:val="a7"/>
        <w:numPr>
          <w:ilvl w:val="0"/>
          <w:numId w:val="4"/>
        </w:numPr>
        <w:ind w:leftChars="0"/>
      </w:pPr>
      <w:r>
        <w:rPr>
          <w:rFonts w:hint="eastAsia"/>
        </w:rPr>
        <w:t>Fit an appropriate model to the sample variances.  Use this model to develop the appropriate weights and repeat part (b).</w:t>
      </w:r>
    </w:p>
    <w:p w:rsidR="007017C7" w:rsidRP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lm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formula = </w:t>
      </w:r>
      <w:proofErr w:type="spellStart"/>
      <w:r>
        <w:rPr>
          <w:rStyle w:val="gd15mcfceub"/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samplevariances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~ x1 + x2 + x3 + x4, data = data)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uals: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1        2        3        4        5        6        7        8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-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0.45917  0.69083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-0.07917 -0.15250  0.45917 -0.69083  0.07917  0.15250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efficients: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Estimate Std. Error t value </w:t>
      </w:r>
      <w:proofErr w:type="spellStart"/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Pr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&gt;|t|) 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(Intercept)   0.9333     0.2445   3.817   0.0316 *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1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-0.4025     0.2445  -1.646   0.1983 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2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-0.4533     0.2445  -1.854   0.1608 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3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0.2567     0.2445   1.050   0.3710  </w:t>
      </w:r>
    </w:p>
    <w:p w:rsidR="007017C7" w:rsidRP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4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0.2633     0.2445   1.077   0.3604  </w:t>
      </w:r>
    </w:p>
    <w:p w:rsidR="007017C7" w:rsidRP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Signif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.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des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:  0 ‘***’ 0.001 ‘**’ 0.01 ‘*’ 0.05 ‘.’ 0.1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‘ ’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1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ual standard error: 0.6917 on 3 degrees of freedom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Multiple R-squared:  0.737,</w:t>
      </w: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ab/>
        <w:t xml:space="preserve">Adjusted R-squared:  0.3863 </w:t>
      </w:r>
    </w:p>
    <w:p w:rsidR="007017C7" w:rsidRDefault="007017C7" w:rsidP="007017C7">
      <w:pPr>
        <w:pStyle w:val="HTML"/>
        <w:shd w:val="clear" w:color="auto" w:fill="FFFFFF"/>
        <w:wordWrap w:val="0"/>
        <w:ind w:left="360"/>
        <w:rPr>
          <w:rFonts w:ascii="Lucida Console" w:hAnsi="Lucida Console"/>
          <w:color w:val="000000"/>
          <w:sz w:val="20"/>
          <w:szCs w:val="20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-statistic: 2.102 on 4 and 3 DF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,  p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-value: 0.284</w:t>
      </w:r>
    </w:p>
    <w:p w:rsidR="005701D4" w:rsidRDefault="00652C94" w:rsidP="005701D4">
      <w:r>
        <w:rPr>
          <w:noProof/>
        </w:rPr>
        <w:lastRenderedPageBreak/>
        <w:drawing>
          <wp:inline distT="0" distB="0" distL="0" distR="0" wp14:anchorId="39B1BC9B" wp14:editId="137FDC0D">
            <wp:extent cx="4684636" cy="2724150"/>
            <wp:effectExtent l="0" t="0" r="190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91578" cy="2728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lm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ormula = V8 ~ x1 + x2 + x3 + x4, data = data, weights = data$V8)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Weighted Residuals: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1        2        3        4        5        6        7        8 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-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0.58441  0.39935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-0.06932 -0.12152  0.54737 -0.76698  0.15437  0.2186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efficients: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Estimate Std. Error t value </w:t>
      </w:r>
      <w:proofErr w:type="spellStart"/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Pr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&gt;|t|)  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(Intercept)   0.9427     0.3261   2.891   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0.063 .</w:t>
      </w:r>
      <w:proofErr w:type="gramEnd"/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1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-0.5528     0.2992  -1.848    0.162  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2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-0.6189     0.3046  -2.032    0.135  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3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0.3223     0.3026   1.065    0.365  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4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0.3327     0.3058   1.088    0.356  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Signif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.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des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:  0 ‘***’ 0.001 ‘**’ 0.01 ‘*’ 0.05 ‘.’ 0.1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‘ ’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1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ual standard error: 0.7024 on 3 degrees of freedom</w:t>
      </w:r>
    </w:p>
    <w:p w:rsidR="00652C94" w:rsidRDefault="00652C94" w:rsidP="00652C94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Multiple R-squared:  0.8374,</w:t>
      </w: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ab/>
        <w:t xml:space="preserve">Adjusted R-squared:  0.6206 </w:t>
      </w:r>
    </w:p>
    <w:p w:rsidR="00652C94" w:rsidRDefault="00652C94" w:rsidP="00652C94">
      <w:pPr>
        <w:pStyle w:val="HTML"/>
        <w:shd w:val="clear" w:color="auto" w:fill="FFFFFF"/>
        <w:wordWrap w:val="0"/>
        <w:rPr>
          <w:rFonts w:ascii="Lucida Console" w:hAnsi="Lucida Console"/>
          <w:color w:val="000000"/>
          <w:sz w:val="20"/>
          <w:szCs w:val="20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-statistic: 3.862 on 4 and 3 DF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,  p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-value: 0.1479</w:t>
      </w:r>
    </w:p>
    <w:p w:rsidR="00652C94" w:rsidRDefault="00652C94" w:rsidP="005701D4">
      <w:r>
        <w:rPr>
          <w:rFonts w:hint="eastAsia"/>
        </w:rPr>
        <w:t>A</w:t>
      </w:r>
      <w:r>
        <w:t xml:space="preserve">t first , I use sample variances ~ x1 +x2+x3+x4, but R-squared is bad , so using sample variances ~ x1+x2+x3+x4 by weighting = sample variance, we can find that our R-squared </w:t>
      </w:r>
      <w:r>
        <w:rPr>
          <w:rFonts w:hint="eastAsia"/>
        </w:rPr>
        <w:t>c</w:t>
      </w:r>
      <w:r>
        <w:t xml:space="preserve">hange from </w:t>
      </w:r>
      <w:r>
        <w:rPr>
          <w:rFonts w:hint="eastAsia"/>
        </w:rPr>
        <w:t>0.</w:t>
      </w:r>
      <w:r>
        <w:t>3863 to 0.6206</w:t>
      </w:r>
      <w:r>
        <w:rPr>
          <w:rFonts w:hint="eastAsia"/>
        </w:rPr>
        <w:t>.</w:t>
      </w:r>
    </w:p>
    <w:p w:rsidR="00652C94" w:rsidRPr="00652C94" w:rsidRDefault="00652C94" w:rsidP="005701D4"/>
    <w:p w:rsidR="001D09E1" w:rsidRDefault="001D09E1" w:rsidP="005701D4"/>
    <w:p w:rsidR="00652C94" w:rsidRDefault="00652C94" w:rsidP="005701D4"/>
    <w:p w:rsidR="00652C94" w:rsidRDefault="00652C94" w:rsidP="005701D4"/>
    <w:p w:rsidR="00652C94" w:rsidRDefault="00652C94" w:rsidP="005701D4"/>
    <w:p w:rsidR="00652C94" w:rsidRDefault="00652C94" w:rsidP="005701D4"/>
    <w:p w:rsidR="00652C94" w:rsidRDefault="00652C94" w:rsidP="005701D4"/>
    <w:p w:rsidR="00E13B33" w:rsidRDefault="005701D4" w:rsidP="005701D4">
      <w:r>
        <w:rPr>
          <w:rFonts w:hint="eastAsia"/>
        </w:rPr>
        <w:lastRenderedPageBreak/>
        <w:t xml:space="preserve">Q9. </w:t>
      </w:r>
    </w:p>
    <w:p w:rsidR="005701D4" w:rsidRDefault="005701D4" w:rsidP="005701D4">
      <w:r>
        <w:rPr>
          <w:rFonts w:hint="eastAsia"/>
        </w:rPr>
        <w:t>Consider the motor vehicle facilities data in Appendix Table B.25.  There are several candidate predictors that could be added to the model.</w:t>
      </w:r>
    </w:p>
    <w:p w:rsidR="005701D4" w:rsidRDefault="005701D4" w:rsidP="005701D4">
      <w:pPr>
        <w:pStyle w:val="a7"/>
        <w:numPr>
          <w:ilvl w:val="0"/>
          <w:numId w:val="5"/>
        </w:numPr>
        <w:ind w:leftChars="0"/>
      </w:pPr>
      <w:r>
        <w:rPr>
          <w:rFonts w:hint="eastAsia"/>
        </w:rPr>
        <w:t>Use the stepwise regression to find an appropriate subset of predictors for the facilities data.  Analyze the residuals from the model, including the Durbin-Watson test, and comment on model adequacy.</w:t>
      </w:r>
    </w:p>
    <w:p w:rsidR="00C764B6" w:rsidRDefault="00C764B6" w:rsidP="00C764B6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Step:  AIC=719.17</w:t>
      </w:r>
    </w:p>
    <w:p w:rsidR="00C764B6" w:rsidRPr="00C764B6" w:rsidRDefault="00C764B6" w:rsidP="00C764B6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Fatalities ~ Year + 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Annual.Unemployment.Rate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.... + 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Licensed.Drivers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..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Thousands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. + 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ent.Population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..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Thousands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.</w:t>
      </w:r>
    </w:p>
    <w:p w:rsidR="00C764B6" w:rsidRDefault="00C764B6" w:rsidP="00C764B6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                                  </w:t>
      </w:r>
      <w:proofErr w:type="spellStart"/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Df</w:t>
      </w:r>
      <w:proofErr w:type="spellEnd"/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Sum of 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Sq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RSS    AIC</w:t>
      </w:r>
    </w:p>
    <w:p w:rsidR="00C764B6" w:rsidRDefault="00C764B6" w:rsidP="00C764B6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&lt;none&gt;                                               167914829 719.17</w:t>
      </w:r>
    </w:p>
    <w:p w:rsidR="00C764B6" w:rsidRDefault="00C764B6" w:rsidP="00C764B6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+ 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gistered.Motor.Vehicles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..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Thousands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. 1 6992274 160922555 719.18</w:t>
      </w:r>
    </w:p>
    <w:p w:rsidR="00C764B6" w:rsidRDefault="00C764B6" w:rsidP="00C764B6">
      <w:pPr>
        <w:pStyle w:val="HTML"/>
        <w:shd w:val="clear" w:color="auto" w:fill="FFFFFF"/>
        <w:wordWrap w:val="0"/>
        <w:ind w:left="360"/>
        <w:rPr>
          <w:rFonts w:ascii="Lucida Console" w:hAnsi="Lucida Console"/>
          <w:color w:val="000000"/>
          <w:sz w:val="20"/>
          <w:szCs w:val="20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+ 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Vehicle.Miles.Traveled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..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Billions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.     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1  975106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166939724 720.90</w:t>
      </w:r>
    </w:p>
    <w:p w:rsidR="001D09E1" w:rsidRDefault="001D09E1" w:rsidP="001D09E1">
      <w:pPr>
        <w:pStyle w:val="a7"/>
        <w:ind w:leftChars="0" w:left="360"/>
      </w:pPr>
    </w:p>
    <w:p w:rsidR="00DF2D20" w:rsidRDefault="00DF2D20" w:rsidP="001D09E1">
      <w:pPr>
        <w:pStyle w:val="a7"/>
        <w:ind w:leftChars="0" w:left="360"/>
      </w:pPr>
      <w:r>
        <w:rPr>
          <w:rFonts w:hint="eastAsia"/>
        </w:rPr>
        <w:t>I use stepwise and stop here.</w:t>
      </w:r>
      <w:r>
        <w:t xml:space="preserve"> </w:t>
      </w:r>
      <w:proofErr w:type="gramStart"/>
      <w:r>
        <w:t>So ,</w:t>
      </w:r>
      <w:proofErr w:type="gramEnd"/>
      <w:r>
        <w:t xml:space="preserve"> I do the full regression about this model</w:t>
      </w:r>
    </w:p>
    <w:p w:rsidR="00DF2D20" w:rsidRDefault="00DF2D20" w:rsidP="001D09E1">
      <w:pPr>
        <w:pStyle w:val="a7"/>
        <w:ind w:leftChars="0" w:left="360"/>
      </w:pP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lm(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formula = Fatalities ~ </w:t>
      </w:r>
      <w:proofErr w:type="spell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Registered.Motor.Vehicles..Thousands</w:t>
      </w:r>
      <w:proofErr w:type="spell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. + 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    </w:t>
      </w:r>
      <w:proofErr w:type="spell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Vehicle.Miles.Traveled</w:t>
      </w: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..Billions</w:t>
      </w:r>
      <w:proofErr w:type="spell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.,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 data = data)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Residuals: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   Min     1Q Median     3Q    Max 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 -</w:t>
      </w: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5420  -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2206    -64   2247   5218 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Coefficients: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                                        Estimate Std. Error t value </w:t>
      </w:r>
      <w:proofErr w:type="spellStart"/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Pr</w:t>
      </w:r>
      <w:proofErr w:type="spell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(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&gt;|t|)    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(Intercept)                            6.316e+</w:t>
      </w: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04  2.146e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+03  29.427  &lt; 2e-16 ***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proofErr w:type="spell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Registered.Motor.Vehicles</w:t>
      </w: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..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Thousands</w:t>
      </w:r>
      <w:proofErr w:type="spell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. -1.605e-</w:t>
      </w: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01  5.201e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-02  -3.085  0.00351 ** 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proofErr w:type="spell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Vehicle.Miles.Traveled</w:t>
      </w: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..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Billions</w:t>
      </w:r>
      <w:proofErr w:type="spell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.      4.976e+</w:t>
      </w: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00  3.781e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+00   1.316  0.19503    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proofErr w:type="spell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Signif</w:t>
      </w:r>
      <w:proofErr w:type="spell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. </w:t>
      </w: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codes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:  0 ‘***’ 0.001 ‘**’ 0.01 ‘*’ 0.05 ‘.’ 0.1 </w:t>
      </w: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‘ ’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 xml:space="preserve"> 1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Residual standard error: 2949 on 44 degrees of freedom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</w:pP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Multiple R-squared:  0.7318,</w:t>
      </w: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ab/>
        <w:t xml:space="preserve">Adjusted R-squared:  0.7197 </w:t>
      </w:r>
    </w:p>
    <w:p w:rsidR="00DF2D20" w:rsidRPr="00DF2D20" w:rsidRDefault="00DF2D20" w:rsidP="00DF2D20">
      <w:pPr>
        <w:pStyle w:val="HTML"/>
        <w:shd w:val="clear" w:color="auto" w:fill="FFFFFF"/>
        <w:wordWrap w:val="0"/>
        <w:rPr>
          <w:rFonts w:ascii="Lucida Console" w:hAnsi="Lucida Console"/>
          <w:color w:val="000000"/>
          <w:sz w:val="18"/>
          <w:szCs w:val="20"/>
        </w:rPr>
      </w:pPr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F-statistic: 60.04 on 2 and 44 DF</w:t>
      </w:r>
      <w:proofErr w:type="gramStart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,  p</w:t>
      </w:r>
      <w:proofErr w:type="gramEnd"/>
      <w:r w:rsidRPr="00DF2D20"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-value: 2.659e-1</w:t>
      </w:r>
      <w:r>
        <w:rPr>
          <w:rStyle w:val="gd15mcfceub"/>
          <w:rFonts w:ascii="Lucida Console" w:hAnsi="Lucida Console"/>
          <w:color w:val="000000"/>
          <w:sz w:val="18"/>
          <w:szCs w:val="20"/>
          <w:bdr w:val="none" w:sz="0" w:space="0" w:color="auto" w:frame="1"/>
        </w:rPr>
        <w:t>3</w:t>
      </w:r>
    </w:p>
    <w:p w:rsidR="00DF2D20" w:rsidRDefault="00DF2D20" w:rsidP="001D09E1">
      <w:pPr>
        <w:pStyle w:val="a7"/>
        <w:ind w:leftChars="0" w:left="360"/>
      </w:pPr>
      <w:r>
        <w:rPr>
          <w:noProof/>
        </w:rPr>
        <w:lastRenderedPageBreak/>
        <w:drawing>
          <wp:inline distT="0" distB="0" distL="0" distR="0" wp14:anchorId="6EE7D6BC" wp14:editId="5A90DF2F">
            <wp:extent cx="4013062" cy="2333625"/>
            <wp:effectExtent l="0" t="0" r="698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23406" cy="233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BC5" w:rsidRDefault="00F20BC5" w:rsidP="00F20BC5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Durbin-Watson test</w:t>
      </w:r>
    </w:p>
    <w:p w:rsidR="00F20BC5" w:rsidRDefault="00F20BC5" w:rsidP="00F20BC5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data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:  Fatalities ~ 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gistered.Motor.Vehicles..Thousands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. + 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Vehicle.Miles.Traveled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..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Billions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.</w:t>
      </w:r>
    </w:p>
    <w:p w:rsidR="00F20BC5" w:rsidRDefault="00F20BC5" w:rsidP="00F20BC5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DW = 0.53134, p-value = 6.272e-11</w:t>
      </w:r>
    </w:p>
    <w:p w:rsidR="00F20BC5" w:rsidRDefault="00F20BC5" w:rsidP="00F20BC5">
      <w:pPr>
        <w:pStyle w:val="HTML"/>
        <w:shd w:val="clear" w:color="auto" w:fill="FFFFFF"/>
        <w:wordWrap w:val="0"/>
        <w:rPr>
          <w:rFonts w:ascii="Lucida Console" w:hAnsi="Lucida Console"/>
          <w:color w:val="000000"/>
          <w:sz w:val="20"/>
          <w:szCs w:val="20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alternative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hypothesis: true autocorrelation is greater than 0</w:t>
      </w:r>
    </w:p>
    <w:p w:rsidR="00F20BC5" w:rsidRPr="00F20BC5" w:rsidRDefault="00F20BC5" w:rsidP="001D09E1">
      <w:pPr>
        <w:pStyle w:val="a7"/>
        <w:ind w:leftChars="0" w:left="360"/>
      </w:pPr>
      <w:r>
        <w:rPr>
          <w:rFonts w:hint="eastAsia"/>
        </w:rPr>
        <w:t>S</w:t>
      </w:r>
      <w:r>
        <w:t xml:space="preserve">o we can see that this model is not </w:t>
      </w:r>
      <w:proofErr w:type="gramStart"/>
      <w:r>
        <w:t>bad ,</w:t>
      </w:r>
      <w:proofErr w:type="gramEnd"/>
      <w:r>
        <w:t xml:space="preserve"> and has the smallest AIC, but the residuals plot is too messy.</w:t>
      </w:r>
    </w:p>
    <w:p w:rsidR="005701D4" w:rsidRDefault="005701D4" w:rsidP="005701D4">
      <w:pPr>
        <w:pStyle w:val="a7"/>
        <w:numPr>
          <w:ilvl w:val="0"/>
          <w:numId w:val="5"/>
        </w:numPr>
        <w:ind w:leftChars="0"/>
      </w:pPr>
      <w:r>
        <w:rPr>
          <w:rFonts w:hint="eastAsia"/>
        </w:rPr>
        <w:t>Use the all-possible-model approach to find an appropriate subset of predictors for the facilities data.  Analyze the residuals from the model, including the Durbin-Watson test, and comment on model adequacy.</w:t>
      </w:r>
    </w:p>
    <w:p w:rsidR="005701D4" w:rsidRDefault="005701D4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10186B" w:rsidRDefault="0010186B" w:rsidP="005701D4"/>
    <w:p w:rsidR="005701D4" w:rsidRDefault="005701D4" w:rsidP="005701D4">
      <w:r>
        <w:rPr>
          <w:rFonts w:hint="eastAsia"/>
        </w:rPr>
        <w:lastRenderedPageBreak/>
        <w:t>Q10</w:t>
      </w:r>
      <w:proofErr w:type="gramStart"/>
      <w:r>
        <w:rPr>
          <w:rFonts w:hint="eastAsia"/>
        </w:rPr>
        <w:t>.(</w:t>
      </w:r>
      <w:proofErr w:type="gramEnd"/>
      <w:r>
        <w:rPr>
          <w:rFonts w:hint="eastAsia"/>
        </w:rPr>
        <w:t>20pts)The data in Table E3.6 give the monthly sales for a cosmetics manufacturer(</w:t>
      </w:r>
      <w:proofErr w:type="spellStart"/>
      <w:r>
        <w:rPr>
          <w:rFonts w:hint="eastAsia"/>
        </w:rPr>
        <w:t>y</w:t>
      </w:r>
      <w:r w:rsidRPr="00322CFB">
        <w:rPr>
          <w:rFonts w:hint="eastAsia"/>
          <w:vertAlign w:val="subscript"/>
        </w:rPr>
        <w:t>t</w:t>
      </w:r>
      <w:proofErr w:type="spellEnd"/>
      <w:r>
        <w:rPr>
          <w:rFonts w:hint="eastAsia"/>
        </w:rPr>
        <w:t>) and the corresponding monthly sales for the entire industry(</w:t>
      </w:r>
      <w:proofErr w:type="spellStart"/>
      <w:r>
        <w:rPr>
          <w:rFonts w:hint="eastAsia"/>
        </w:rPr>
        <w:t>x</w:t>
      </w:r>
      <w:r w:rsidRPr="00322CFB">
        <w:rPr>
          <w:rFonts w:hint="eastAsia"/>
          <w:vertAlign w:val="subscript"/>
        </w:rPr>
        <w:t>t</w:t>
      </w:r>
      <w:proofErr w:type="spellEnd"/>
      <w:r>
        <w:rPr>
          <w:rFonts w:hint="eastAsia"/>
        </w:rPr>
        <w:t>).  The units of both variables are millions of dollars.</w:t>
      </w:r>
    </w:p>
    <w:p w:rsidR="005701D4" w:rsidRDefault="005701D4" w:rsidP="005701D4">
      <w:pPr>
        <w:pStyle w:val="a7"/>
        <w:numPr>
          <w:ilvl w:val="0"/>
          <w:numId w:val="6"/>
        </w:numPr>
        <w:ind w:leftChars="0"/>
      </w:pPr>
      <w:r>
        <w:rPr>
          <w:rFonts w:hint="eastAsia"/>
        </w:rPr>
        <w:t>Build a simple linear regression model relating company sales to industry sales.  Plot the residuals against time.  Is there any indication of autocorrelation?</w:t>
      </w:r>
    </w:p>
    <w:p w:rsidR="0010186B" w:rsidRDefault="0010186B" w:rsidP="0010186B">
      <w:pPr>
        <w:pStyle w:val="a7"/>
        <w:ind w:leftChars="0" w:left="360"/>
      </w:pPr>
      <w:r>
        <w:rPr>
          <w:noProof/>
        </w:rPr>
        <w:drawing>
          <wp:inline distT="0" distB="0" distL="0" distR="0" wp14:anchorId="55D874DA" wp14:editId="20B746F0">
            <wp:extent cx="4307899" cy="2505075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19160" cy="2511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lm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ormula = industry ~ manufacturer)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uals: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Min         1Q     Median         3Q        Max 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-0.0222738 -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0.0130087  0.0004658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0.0126908  0.0260620 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efficients: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  Estimate Std. Error t value </w:t>
      </w:r>
      <w:proofErr w:type="spellStart"/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Pr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&gt;|t|)    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(Intercept)  -1.157963  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0.033688  -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34.37   &lt;2e-16 ***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manufacturer  0.292377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0.005606   52.15   &lt;2e-16 ***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Signif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.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des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:  0 ‘***’ 0.001 ‘**’ 0.01 ‘*’ 0.05 ‘.’ 0.1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‘ ’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1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ual standard error: 0.01545 on 16 degrees of freedom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Multiple R-squared:  0.9942,</w:t>
      </w: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ab/>
        <w:t xml:space="preserve">Adjusted R-squared:  0.9938 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Fonts w:ascii="Lucida Console" w:hAnsi="Lucida Console"/>
          <w:color w:val="000000"/>
          <w:sz w:val="20"/>
          <w:szCs w:val="20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-statistic:  2720 on 1 and 16 DF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,  p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-value: &lt; 2.2e-16</w:t>
      </w:r>
    </w:p>
    <w:p w:rsidR="0010186B" w:rsidRDefault="0010186B" w:rsidP="0010186B">
      <w:pPr>
        <w:pStyle w:val="a7"/>
        <w:ind w:leftChars="0" w:left="360"/>
      </w:pPr>
      <w:r>
        <w:rPr>
          <w:noProof/>
        </w:rPr>
        <w:lastRenderedPageBreak/>
        <w:drawing>
          <wp:inline distT="0" distB="0" distL="0" distR="0" wp14:anchorId="38C475A3" wp14:editId="273813CD">
            <wp:extent cx="4619116" cy="268605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32977" cy="269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86B" w:rsidRDefault="0010186B" w:rsidP="0010186B">
      <w:pPr>
        <w:pStyle w:val="a7"/>
        <w:ind w:leftChars="0" w:left="360"/>
      </w:pPr>
      <w:r>
        <w:rPr>
          <w:rFonts w:hint="eastAsia"/>
        </w:rPr>
        <w:t>T</w:t>
      </w:r>
      <w:r>
        <w:t>he data has a too strong correlation about industry and manufacturer.</w:t>
      </w:r>
      <w:r>
        <w:rPr>
          <w:rFonts w:hint="eastAsia"/>
        </w:rPr>
        <w:t xml:space="preserve"> </w:t>
      </w:r>
      <w:r>
        <w:rPr>
          <w:rFonts w:hint="eastAsia"/>
        </w:rPr>
        <w:t>而且還是一個很明顯穩定遞增的序列，這裡面應該有很強的</w:t>
      </w:r>
      <w:r>
        <w:rPr>
          <w:rFonts w:hint="eastAsia"/>
        </w:rPr>
        <w:t>auto-correlation.</w:t>
      </w:r>
    </w:p>
    <w:p w:rsidR="0010186B" w:rsidRPr="0010186B" w:rsidRDefault="0010186B" w:rsidP="0010186B">
      <w:pPr>
        <w:pStyle w:val="a7"/>
        <w:ind w:leftChars="0" w:left="360"/>
      </w:pPr>
    </w:p>
    <w:p w:rsidR="005701D4" w:rsidRDefault="005701D4" w:rsidP="005701D4">
      <w:pPr>
        <w:pStyle w:val="a7"/>
        <w:numPr>
          <w:ilvl w:val="0"/>
          <w:numId w:val="6"/>
        </w:numPr>
        <w:ind w:leftChars="0"/>
      </w:pPr>
      <w:r>
        <w:rPr>
          <w:rFonts w:hint="eastAsia"/>
        </w:rPr>
        <w:t>Use the Durbin-Watson test to determine if there is positive autocorrelation in the errors.  What are your conclusions?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Durbin-Watson test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data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:  industry ~ manufacturer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DW = 1.0801, p-value = 0.007689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Fonts w:ascii="Lucida Console" w:hAnsi="Lucida Console"/>
          <w:color w:val="000000"/>
          <w:sz w:val="20"/>
          <w:szCs w:val="20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alternative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hypothesis: true autocorrelation is greater than 0</w:t>
      </w:r>
    </w:p>
    <w:p w:rsidR="0010186B" w:rsidRDefault="0010186B" w:rsidP="0010186B">
      <w:pPr>
        <w:pStyle w:val="a7"/>
        <w:ind w:leftChars="0" w:left="360"/>
      </w:pPr>
      <w:r>
        <w:t xml:space="preserve">Yes we reject null </w:t>
      </w:r>
      <w:proofErr w:type="gramStart"/>
      <w:r>
        <w:t>hypothesis ,</w:t>
      </w:r>
      <w:proofErr w:type="gramEnd"/>
      <w:r>
        <w:t xml:space="preserve"> so there is positive autocorrelation in the errors.</w:t>
      </w:r>
    </w:p>
    <w:p w:rsidR="0010186B" w:rsidRPr="0010186B" w:rsidRDefault="0010186B" w:rsidP="0010186B">
      <w:pPr>
        <w:pStyle w:val="a7"/>
        <w:ind w:leftChars="0" w:left="360"/>
      </w:pPr>
    </w:p>
    <w:p w:rsidR="005701D4" w:rsidRDefault="005701D4" w:rsidP="005701D4">
      <w:pPr>
        <w:pStyle w:val="a7"/>
        <w:numPr>
          <w:ilvl w:val="0"/>
          <w:numId w:val="6"/>
        </w:numPr>
        <w:ind w:leftChars="0"/>
      </w:pPr>
      <w:r>
        <w:rPr>
          <w:rFonts w:hint="eastAsia"/>
        </w:rPr>
        <w:t>Use one iteration of the Cochrane-</w:t>
      </w:r>
      <w:proofErr w:type="spellStart"/>
      <w:r>
        <w:rPr>
          <w:rFonts w:hint="eastAsia"/>
        </w:rPr>
        <w:t>Orcutt</w:t>
      </w:r>
      <w:proofErr w:type="spellEnd"/>
      <w:r>
        <w:rPr>
          <w:rFonts w:hint="eastAsia"/>
        </w:rPr>
        <w:t xml:space="preserve"> procedure to estimate the model parameters.  Compare the standard error of these regression coefficients with the standard errors of the least squares estimates.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chrane-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orcutt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estimation for first order autocorrelation 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all: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lm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ormula = industry ~ manufacturer)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number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of interaction: 7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ho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0.43638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Durbin-Watson statistic 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(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original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):    1.08012 , p-value: 7.689e-03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(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transformed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): 2.06581 , p-value: 4.444e-01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efficients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: 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(Intercept) manufacturer </w:t>
      </w:r>
    </w:p>
    <w:p w:rsidR="0010186B" w:rsidRDefault="0010186B" w:rsidP="0010186B">
      <w:pPr>
        <w:pStyle w:val="HTML"/>
        <w:shd w:val="clear" w:color="auto" w:fill="FFFFFF"/>
        <w:wordWrap w:val="0"/>
        <w:ind w:left="36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-1.184780     0.296519 </w:t>
      </w:r>
    </w:p>
    <w:p w:rsidR="0010186B" w:rsidRPr="0010186B" w:rsidRDefault="0010186B" w:rsidP="0010186B">
      <w:pPr>
        <w:pStyle w:val="HTML"/>
        <w:shd w:val="clear" w:color="auto" w:fill="FFFFFF"/>
        <w:wordWrap w:val="0"/>
        <w:ind w:left="360"/>
        <w:rPr>
          <w:rFonts w:ascii="Lucida Console" w:hAnsi="Lucida Console"/>
          <w:color w:val="000000"/>
          <w:sz w:val="20"/>
          <w:szCs w:val="20"/>
        </w:rPr>
      </w:pPr>
    </w:p>
    <w:p w:rsidR="005701D4" w:rsidRDefault="005701D4" w:rsidP="005701D4">
      <w:pPr>
        <w:pStyle w:val="a7"/>
        <w:numPr>
          <w:ilvl w:val="0"/>
          <w:numId w:val="6"/>
        </w:numPr>
        <w:ind w:leftChars="0"/>
      </w:pPr>
      <w:r>
        <w:rPr>
          <w:rFonts w:hint="eastAsia"/>
        </w:rPr>
        <w:t>Test for positive autocorrelation following the first iteration.  Has the procedure been successful?</w:t>
      </w:r>
    </w:p>
    <w:p w:rsidR="00535A54" w:rsidRPr="00535A54" w:rsidRDefault="00535A54" w:rsidP="00535A5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 w:hint="eastAsia"/>
          <w:color w:val="000000"/>
          <w:kern w:val="0"/>
          <w:sz w:val="20"/>
          <w:szCs w:val="20"/>
          <w:bdr w:val="none" w:sz="0" w:space="0" w:color="auto" w:frame="1"/>
        </w:rPr>
      </w:pPr>
      <w:r w:rsidRPr="00535A54">
        <w:rPr>
          <w:rFonts w:ascii="Lucida Console" w:eastAsia="細明體" w:hAnsi="Lucida Console" w:cs="細明體"/>
          <w:color w:val="000000"/>
          <w:kern w:val="0"/>
          <w:sz w:val="20"/>
          <w:szCs w:val="20"/>
          <w:bdr w:val="none" w:sz="0" w:space="0" w:color="auto" w:frame="1"/>
        </w:rPr>
        <w:t>Durbin-Watson test</w:t>
      </w:r>
    </w:p>
    <w:p w:rsidR="00535A54" w:rsidRPr="00535A54" w:rsidRDefault="00535A54" w:rsidP="00535A5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000000"/>
          <w:kern w:val="0"/>
          <w:sz w:val="20"/>
          <w:szCs w:val="20"/>
          <w:bdr w:val="none" w:sz="0" w:space="0" w:color="auto" w:frame="1"/>
        </w:rPr>
      </w:pPr>
      <w:proofErr w:type="gramStart"/>
      <w:r w:rsidRPr="00535A54">
        <w:rPr>
          <w:rFonts w:ascii="Lucida Console" w:eastAsia="細明體" w:hAnsi="Lucida Console" w:cs="細明體"/>
          <w:color w:val="000000"/>
          <w:kern w:val="0"/>
          <w:sz w:val="20"/>
          <w:szCs w:val="20"/>
          <w:bdr w:val="none" w:sz="0" w:space="0" w:color="auto" w:frame="1"/>
        </w:rPr>
        <w:t>data</w:t>
      </w:r>
      <w:proofErr w:type="gramEnd"/>
      <w:r w:rsidRPr="00535A54">
        <w:rPr>
          <w:rFonts w:ascii="Lucida Console" w:eastAsia="細明體" w:hAnsi="Lucida Console" w:cs="細明體"/>
          <w:color w:val="000000"/>
          <w:kern w:val="0"/>
          <w:sz w:val="20"/>
          <w:szCs w:val="20"/>
          <w:bdr w:val="none" w:sz="0" w:space="0" w:color="auto" w:frame="1"/>
        </w:rPr>
        <w:t xml:space="preserve">:  </w:t>
      </w:r>
      <w:proofErr w:type="spellStart"/>
      <w:r w:rsidRPr="00535A54">
        <w:rPr>
          <w:rFonts w:ascii="Lucida Console" w:eastAsia="細明體" w:hAnsi="Lucida Console" w:cs="細明體"/>
          <w:color w:val="000000"/>
          <w:kern w:val="0"/>
          <w:sz w:val="20"/>
          <w:szCs w:val="20"/>
          <w:bdr w:val="none" w:sz="0" w:space="0" w:color="auto" w:frame="1"/>
        </w:rPr>
        <w:t>model.diff</w:t>
      </w:r>
      <w:proofErr w:type="spellEnd"/>
    </w:p>
    <w:p w:rsidR="00535A54" w:rsidRPr="00535A54" w:rsidRDefault="00535A54" w:rsidP="00535A5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000000"/>
          <w:kern w:val="0"/>
          <w:sz w:val="20"/>
          <w:szCs w:val="20"/>
          <w:bdr w:val="none" w:sz="0" w:space="0" w:color="auto" w:frame="1"/>
        </w:rPr>
      </w:pPr>
      <w:r w:rsidRPr="00535A54">
        <w:rPr>
          <w:rFonts w:ascii="Lucida Console" w:eastAsia="細明體" w:hAnsi="Lucida Console" w:cs="細明體"/>
          <w:color w:val="000000"/>
          <w:kern w:val="0"/>
          <w:sz w:val="20"/>
          <w:szCs w:val="20"/>
          <w:bdr w:val="none" w:sz="0" w:space="0" w:color="auto" w:frame="1"/>
        </w:rPr>
        <w:t>DW = 2.5427, p-value = 0.8737</w:t>
      </w:r>
    </w:p>
    <w:p w:rsidR="00535A54" w:rsidRPr="00535A54" w:rsidRDefault="00535A54" w:rsidP="00535A5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000000"/>
          <w:kern w:val="0"/>
          <w:sz w:val="20"/>
          <w:szCs w:val="20"/>
        </w:rPr>
      </w:pPr>
      <w:proofErr w:type="gramStart"/>
      <w:r w:rsidRPr="00535A54">
        <w:rPr>
          <w:rFonts w:ascii="Lucida Console" w:eastAsia="細明體" w:hAnsi="Lucida Console" w:cs="細明體"/>
          <w:color w:val="000000"/>
          <w:kern w:val="0"/>
          <w:sz w:val="20"/>
          <w:szCs w:val="20"/>
          <w:bdr w:val="none" w:sz="0" w:space="0" w:color="auto" w:frame="1"/>
        </w:rPr>
        <w:t>alternative</w:t>
      </w:r>
      <w:proofErr w:type="gramEnd"/>
      <w:r w:rsidRPr="00535A54">
        <w:rPr>
          <w:rFonts w:ascii="Lucida Console" w:eastAsia="細明體" w:hAnsi="Lucida Console" w:cs="細明體"/>
          <w:color w:val="000000"/>
          <w:kern w:val="0"/>
          <w:sz w:val="20"/>
          <w:szCs w:val="20"/>
          <w:bdr w:val="none" w:sz="0" w:space="0" w:color="auto" w:frame="1"/>
        </w:rPr>
        <w:t xml:space="preserve"> hypothesis: true autocorrelation is greater than 0</w:t>
      </w:r>
    </w:p>
    <w:p w:rsidR="0010186B" w:rsidRPr="00535A54" w:rsidRDefault="00535A54" w:rsidP="0010186B">
      <w:pPr>
        <w:pStyle w:val="a7"/>
        <w:ind w:leftChars="0" w:left="360"/>
      </w:pPr>
      <w:r>
        <w:rPr>
          <w:rFonts w:hint="eastAsia"/>
        </w:rPr>
        <w:t>B</w:t>
      </w:r>
      <w:r>
        <w:t xml:space="preserve">y testing positive autocorrelation following the first difference, we can’t reject the null hypothesis. </w:t>
      </w:r>
      <w:proofErr w:type="gramStart"/>
      <w:r>
        <w:t>So ,</w:t>
      </w:r>
      <w:proofErr w:type="gramEnd"/>
      <w:r>
        <w:t xml:space="preserve"> it is negative.</w:t>
      </w:r>
    </w:p>
    <w:p w:rsidR="0010186B" w:rsidRDefault="0010186B" w:rsidP="0010186B">
      <w:pPr>
        <w:pStyle w:val="a7"/>
        <w:ind w:leftChars="0" w:left="360"/>
      </w:pPr>
    </w:p>
    <w:p w:rsidR="005701D4" w:rsidRDefault="005701D4" w:rsidP="005701D4">
      <w:pPr>
        <w:pStyle w:val="a7"/>
        <w:numPr>
          <w:ilvl w:val="0"/>
          <w:numId w:val="6"/>
        </w:numPr>
        <w:ind w:leftChars="0"/>
      </w:pPr>
      <w:r>
        <w:rPr>
          <w:rFonts w:hint="eastAsia"/>
        </w:rPr>
        <w:t xml:space="preserve">Define a new set of transformation variables as the first difference of the original variables, denoted as </w:t>
      </w:r>
      <w:proofErr w:type="spellStart"/>
      <w:proofErr w:type="gramStart"/>
      <w:r>
        <w:rPr>
          <w:rFonts w:hint="eastAsia"/>
        </w:rPr>
        <w:t>y</w:t>
      </w:r>
      <w:r w:rsidRPr="00712691">
        <w:rPr>
          <w:rFonts w:hint="eastAsia"/>
          <w:vertAlign w:val="subscript"/>
        </w:rPr>
        <w:t>t</w:t>
      </w:r>
      <w:proofErr w:type="spellEnd"/>
      <w:proofErr w:type="gramEnd"/>
      <w:r>
        <w:t>’</w:t>
      </w:r>
      <w:r>
        <w:rPr>
          <w:rFonts w:hint="eastAsia"/>
        </w:rPr>
        <w:t xml:space="preserve"> and </w:t>
      </w:r>
      <w:proofErr w:type="spellStart"/>
      <w:r>
        <w:rPr>
          <w:rFonts w:hint="eastAsia"/>
        </w:rPr>
        <w:t>x</w:t>
      </w:r>
      <w:r w:rsidRPr="00712691">
        <w:rPr>
          <w:rFonts w:hint="eastAsia"/>
          <w:vertAlign w:val="subscript"/>
        </w:rPr>
        <w:t>t</w:t>
      </w:r>
      <w:proofErr w:type="spellEnd"/>
      <w:r>
        <w:t>’</w:t>
      </w:r>
      <w:r>
        <w:rPr>
          <w:rFonts w:hint="eastAsia"/>
        </w:rPr>
        <w:t xml:space="preserve">.  Regress </w:t>
      </w:r>
      <w:proofErr w:type="spellStart"/>
      <w:r>
        <w:rPr>
          <w:rFonts w:hint="eastAsia"/>
        </w:rPr>
        <w:t>y</w:t>
      </w:r>
      <w:r w:rsidRPr="00712691">
        <w:rPr>
          <w:rFonts w:hint="eastAsia"/>
          <w:vertAlign w:val="subscript"/>
        </w:rPr>
        <w:t>t</w:t>
      </w:r>
      <w:proofErr w:type="spellEnd"/>
      <w:r>
        <w:t>’</w:t>
      </w:r>
      <w:r>
        <w:rPr>
          <w:rFonts w:hint="eastAsia"/>
        </w:rPr>
        <w:t xml:space="preserve"> on </w:t>
      </w:r>
      <w:proofErr w:type="spellStart"/>
      <w:r>
        <w:rPr>
          <w:rFonts w:hint="eastAsia"/>
        </w:rPr>
        <w:t>x</w:t>
      </w:r>
      <w:r w:rsidRPr="00712691">
        <w:rPr>
          <w:rFonts w:hint="eastAsia"/>
          <w:vertAlign w:val="subscript"/>
        </w:rPr>
        <w:t>t</w:t>
      </w:r>
      <w:proofErr w:type="spellEnd"/>
      <w:r>
        <w:t>’</w:t>
      </w:r>
      <w:r>
        <w:rPr>
          <w:rFonts w:hint="eastAsia"/>
        </w:rPr>
        <w:t xml:space="preserve"> through the origin.  Compare the estimate of the slope from this first difference approach with the estimate obtained from the iterative method in (c).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all: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lm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formula = 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yt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~ </w:t>
      </w: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t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, data = diff)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uals: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Min        1Q    Median        3Q       Max 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-0.035502 -0.007898 -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0.000366  0.010188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0.032929 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efficients: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  Estimate Std. Error t value </w:t>
      </w:r>
      <w:proofErr w:type="spellStart"/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Pr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(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&gt;|t|)    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(Intercept) -0.002706  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0.007352  -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0.368    0.718    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spellStart"/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xt</w:t>
      </w:r>
      <w:proofErr w:type="spellEnd"/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          0.308633   0.053212   5.800  3.5e-05 ***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proofErr w:type="spell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Signif</w:t>
      </w:r>
      <w:proofErr w:type="spell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.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codes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:  0 ‘***’ 0.001 ‘**’ 0.01 ‘*’ 0.05 ‘.’ 0.1 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‘ ’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 xml:space="preserve"> 1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Residual standard error: 0.01651 on 15 degrees of freedom</w:t>
      </w:r>
    </w:p>
    <w:p w:rsidR="00F433A6" w:rsidRDefault="00F433A6" w:rsidP="00F433A6">
      <w:pPr>
        <w:pStyle w:val="HTML"/>
        <w:shd w:val="clear" w:color="auto" w:fill="FFFFFF"/>
        <w:wordWrap w:val="0"/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Multiple R-squared:  0.6916,</w:t>
      </w: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ab/>
        <w:t xml:space="preserve">Adjusted R-squared:  0.6711 </w:t>
      </w:r>
    </w:p>
    <w:p w:rsidR="00F433A6" w:rsidRDefault="00F433A6" w:rsidP="00F433A6">
      <w:pPr>
        <w:pStyle w:val="HTML"/>
        <w:shd w:val="clear" w:color="auto" w:fill="FFFFFF"/>
        <w:wordWrap w:val="0"/>
        <w:rPr>
          <w:rFonts w:ascii="Lucida Console" w:hAnsi="Lucida Console"/>
          <w:color w:val="000000"/>
          <w:sz w:val="20"/>
          <w:szCs w:val="20"/>
        </w:rPr>
      </w:pPr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F-statistic: 33.64 on 1 and 15 DF</w:t>
      </w:r>
      <w:proofErr w:type="gramStart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,  p</w:t>
      </w:r>
      <w:proofErr w:type="gramEnd"/>
      <w:r>
        <w:rPr>
          <w:rStyle w:val="gd15mcfceub"/>
          <w:rFonts w:ascii="Lucida Console" w:hAnsi="Lucida Console"/>
          <w:color w:val="000000"/>
          <w:sz w:val="20"/>
          <w:szCs w:val="20"/>
          <w:bdr w:val="none" w:sz="0" w:space="0" w:color="auto" w:frame="1"/>
        </w:rPr>
        <w:t>-value: 3.5e-05</w:t>
      </w:r>
    </w:p>
    <w:p w:rsidR="00ED5C4B" w:rsidRPr="00F433A6" w:rsidRDefault="000A0163">
      <w:r>
        <w:t>I</w:t>
      </w:r>
      <w:r>
        <w:rPr>
          <w:rFonts w:hint="eastAsia"/>
        </w:rPr>
        <w:t xml:space="preserve">n </w:t>
      </w:r>
      <w:r>
        <w:t xml:space="preserve">(c) the slope = 0.296519 and in (e) the slope = 0.308633 , </w:t>
      </w:r>
      <w:r>
        <w:rPr>
          <w:rFonts w:hint="eastAsia"/>
        </w:rPr>
        <w:t>兩個差不多</w:t>
      </w:r>
    </w:p>
    <w:sectPr w:rsidR="00ED5C4B" w:rsidRPr="00F433A6">
      <w:footerReference w:type="default" r:id="rId25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681A" w:rsidRDefault="00C6681A" w:rsidP="005701D4">
      <w:r>
        <w:separator/>
      </w:r>
    </w:p>
  </w:endnote>
  <w:endnote w:type="continuationSeparator" w:id="0">
    <w:p w:rsidR="00C6681A" w:rsidRDefault="00C6681A" w:rsidP="005701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71842149"/>
      <w:docPartObj>
        <w:docPartGallery w:val="Page Numbers (Bottom of Page)"/>
        <w:docPartUnique/>
      </w:docPartObj>
    </w:sdtPr>
    <w:sdtEndPr/>
    <w:sdtContent>
      <w:p w:rsidR="00012A1D" w:rsidRDefault="00012A1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F3E38" w:rsidRPr="00DF3E38">
          <w:rPr>
            <w:noProof/>
            <w:lang w:val="zh-TW"/>
          </w:rPr>
          <w:t>16</w:t>
        </w:r>
        <w:r>
          <w:fldChar w:fldCharType="end"/>
        </w:r>
      </w:p>
    </w:sdtContent>
  </w:sdt>
  <w:p w:rsidR="00012A1D" w:rsidRDefault="00012A1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681A" w:rsidRDefault="00C6681A" w:rsidP="005701D4">
      <w:r>
        <w:separator/>
      </w:r>
    </w:p>
  </w:footnote>
  <w:footnote w:type="continuationSeparator" w:id="0">
    <w:p w:rsidR="00C6681A" w:rsidRDefault="00C6681A" w:rsidP="005701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4B1D8B"/>
    <w:multiLevelType w:val="hybridMultilevel"/>
    <w:tmpl w:val="15720A18"/>
    <w:lvl w:ilvl="0" w:tplc="636C9D8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65A2AB3"/>
    <w:multiLevelType w:val="hybridMultilevel"/>
    <w:tmpl w:val="403A636E"/>
    <w:lvl w:ilvl="0" w:tplc="3990D44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66CB5793"/>
    <w:multiLevelType w:val="hybridMultilevel"/>
    <w:tmpl w:val="FA58AB58"/>
    <w:lvl w:ilvl="0" w:tplc="51745E1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7A210880"/>
    <w:multiLevelType w:val="hybridMultilevel"/>
    <w:tmpl w:val="C352D8D4"/>
    <w:lvl w:ilvl="0" w:tplc="F3F6E1A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7B972FD5"/>
    <w:multiLevelType w:val="hybridMultilevel"/>
    <w:tmpl w:val="ADA08402"/>
    <w:lvl w:ilvl="0" w:tplc="CDEEAE5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D113F9E"/>
    <w:multiLevelType w:val="hybridMultilevel"/>
    <w:tmpl w:val="1F9285E4"/>
    <w:lvl w:ilvl="0" w:tplc="7870CF1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7D933564"/>
    <w:multiLevelType w:val="hybridMultilevel"/>
    <w:tmpl w:val="86E45ED0"/>
    <w:lvl w:ilvl="0" w:tplc="15BC338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2"/>
  </w:num>
  <w:num w:numId="5">
    <w:abstractNumId w:val="4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0B66"/>
    <w:rsid w:val="00012A1D"/>
    <w:rsid w:val="000A0163"/>
    <w:rsid w:val="0010186B"/>
    <w:rsid w:val="00147BE3"/>
    <w:rsid w:val="001B6887"/>
    <w:rsid w:val="001D09E1"/>
    <w:rsid w:val="002457BA"/>
    <w:rsid w:val="00487ABB"/>
    <w:rsid w:val="004C293A"/>
    <w:rsid w:val="00535A54"/>
    <w:rsid w:val="00566A16"/>
    <w:rsid w:val="005701D4"/>
    <w:rsid w:val="00652C94"/>
    <w:rsid w:val="007017C7"/>
    <w:rsid w:val="00923B37"/>
    <w:rsid w:val="00A252EF"/>
    <w:rsid w:val="00AE7D0E"/>
    <w:rsid w:val="00C6681A"/>
    <w:rsid w:val="00C764B6"/>
    <w:rsid w:val="00DC7291"/>
    <w:rsid w:val="00DF2D20"/>
    <w:rsid w:val="00DF3E38"/>
    <w:rsid w:val="00E13B33"/>
    <w:rsid w:val="00ED5C4B"/>
    <w:rsid w:val="00F20BC5"/>
    <w:rsid w:val="00F433A6"/>
    <w:rsid w:val="00FF0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2F834E4-D2F4-4B08-BBD3-4DCFA5082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701D4"/>
    <w:pPr>
      <w:widowControl w:val="0"/>
    </w:pPr>
  </w:style>
  <w:style w:type="paragraph" w:styleId="2">
    <w:name w:val="heading 2"/>
    <w:basedOn w:val="a"/>
    <w:link w:val="20"/>
    <w:uiPriority w:val="9"/>
    <w:qFormat/>
    <w:rsid w:val="00487ABB"/>
    <w:pPr>
      <w:widowControl/>
      <w:spacing w:before="100" w:beforeAutospacing="1" w:after="100" w:afterAutospacing="1"/>
      <w:outlineLvl w:val="1"/>
    </w:pPr>
    <w:rPr>
      <w:rFonts w:ascii="新細明體" w:eastAsia="新細明體" w:hAnsi="新細明體" w:cs="新細明體"/>
      <w:b/>
      <w:bCs/>
      <w:kern w:val="0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87ABB"/>
    <w:pPr>
      <w:keepNext/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701D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701D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5701D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5701D4"/>
    <w:rPr>
      <w:sz w:val="20"/>
      <w:szCs w:val="20"/>
    </w:rPr>
  </w:style>
  <w:style w:type="paragraph" w:styleId="a7">
    <w:name w:val="List Paragraph"/>
    <w:basedOn w:val="a"/>
    <w:uiPriority w:val="34"/>
    <w:qFormat/>
    <w:rsid w:val="005701D4"/>
    <w:pPr>
      <w:ind w:leftChars="200" w:left="480"/>
    </w:pPr>
  </w:style>
  <w:style w:type="character" w:customStyle="1" w:styleId="20">
    <w:name w:val="標題 2 字元"/>
    <w:basedOn w:val="a0"/>
    <w:link w:val="2"/>
    <w:uiPriority w:val="9"/>
    <w:rsid w:val="00487ABB"/>
    <w:rPr>
      <w:rFonts w:ascii="新細明體" w:eastAsia="新細明體" w:hAnsi="新細明體" w:cs="新細明體"/>
      <w:b/>
      <w:bCs/>
      <w:kern w:val="0"/>
      <w:sz w:val="36"/>
      <w:szCs w:val="36"/>
    </w:rPr>
  </w:style>
  <w:style w:type="character" w:customStyle="1" w:styleId="30">
    <w:name w:val="標題 3 字元"/>
    <w:basedOn w:val="a0"/>
    <w:link w:val="3"/>
    <w:uiPriority w:val="9"/>
    <w:semiHidden/>
    <w:rsid w:val="00487ABB"/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Web">
    <w:name w:val="Normal (Web)"/>
    <w:basedOn w:val="a"/>
    <w:uiPriority w:val="99"/>
    <w:semiHidden/>
    <w:unhideWhenUsed/>
    <w:rsid w:val="00923B37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HTML">
    <w:name w:val="HTML Preformatted"/>
    <w:basedOn w:val="a"/>
    <w:link w:val="HTML0"/>
    <w:uiPriority w:val="99"/>
    <w:unhideWhenUsed/>
    <w:rsid w:val="004C293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0"/>
    <w:link w:val="HTML"/>
    <w:uiPriority w:val="99"/>
    <w:rsid w:val="004C293A"/>
    <w:rPr>
      <w:rFonts w:ascii="細明體" w:eastAsia="細明體" w:hAnsi="細明體" w:cs="細明體"/>
      <w:kern w:val="0"/>
      <w:szCs w:val="24"/>
    </w:rPr>
  </w:style>
  <w:style w:type="character" w:customStyle="1" w:styleId="gd15mcfceub">
    <w:name w:val="gd15mcfceub"/>
    <w:basedOn w:val="a0"/>
    <w:rsid w:val="004C293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37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9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2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4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07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2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1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7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28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76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36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66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0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43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8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9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7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5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16</Pages>
  <Words>2221</Words>
  <Characters>12663</Characters>
  <Application>Microsoft Office Word</Application>
  <DocSecurity>0</DocSecurity>
  <Lines>105</Lines>
  <Paragraphs>29</Paragraphs>
  <ScaleCrop>false</ScaleCrop>
  <Company/>
  <LinksUpToDate>false</LinksUpToDate>
  <CharactersWithSpaces>14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 Liu</dc:creator>
  <cp:keywords/>
  <dc:description/>
  <cp:lastModifiedBy>Leo Liu</cp:lastModifiedBy>
  <cp:revision>16</cp:revision>
  <dcterms:created xsi:type="dcterms:W3CDTF">2019-04-25T05:07:00Z</dcterms:created>
  <dcterms:modified xsi:type="dcterms:W3CDTF">2019-04-25T07:21:00Z</dcterms:modified>
</cp:coreProperties>
</file>